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F580" w14:textId="4270C869" w:rsidR="001D3096" w:rsidRPr="001D3096" w:rsidRDefault="00FD4E95" w:rsidP="001D3096">
      <w:bookmarkStart w:id="0" w:name="_Hlk116028692"/>
      <w:bookmarkEnd w:id="0"/>
      <w:r>
        <w:rPr>
          <w:noProof/>
          <w:vertAlign w:val="subscript"/>
        </w:rPr>
        <w:drawing>
          <wp:anchor distT="0" distB="0" distL="114300" distR="114300" simplePos="0" relativeHeight="251658242" behindDoc="0" locked="0" layoutInCell="1" allowOverlap="1" wp14:anchorId="3571F295" wp14:editId="7A5A562B">
            <wp:simplePos x="0" y="0"/>
            <wp:positionH relativeFrom="column">
              <wp:posOffset>-731965</wp:posOffset>
            </wp:positionH>
            <wp:positionV relativeFrom="paragraph">
              <wp:posOffset>-731965</wp:posOffset>
            </wp:positionV>
            <wp:extent cx="7558410" cy="10691494"/>
            <wp:effectExtent l="0" t="0" r="4445" b="0"/>
            <wp:wrapNone/>
            <wp:docPr id="23" name="Picture 23" descr="OCR GCSE (9-1) Practice materials Mathematics J560/01 Alternative paper  Autumn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OCR GCSE (9-1) Practice materials Mathematics J560/01 Alternative paper  Autumn 2022"/>
                    <pic:cNvPicPr/>
                  </pic:nvPicPr>
                  <pic:blipFill>
                    <a:blip r:embed="rId11"/>
                    <a:stretch>
                      <a:fillRect/>
                    </a:stretch>
                  </pic:blipFill>
                  <pic:spPr>
                    <a:xfrm>
                      <a:off x="0" y="0"/>
                      <a:ext cx="7558410" cy="10691494"/>
                    </a:xfrm>
                    <a:prstGeom prst="rect">
                      <a:avLst/>
                    </a:prstGeom>
                  </pic:spPr>
                </pic:pic>
              </a:graphicData>
            </a:graphic>
          </wp:anchor>
        </w:drawing>
      </w:r>
      <w:r w:rsidR="00A6233C">
        <w:rPr>
          <w:noProof/>
          <w:vertAlign w:val="subscript"/>
        </w:rPr>
        <mc:AlternateContent>
          <mc:Choice Requires="wps">
            <w:drawing>
              <wp:anchor distT="0" distB="0" distL="114300" distR="114300" simplePos="0" relativeHeight="251658244" behindDoc="0" locked="0" layoutInCell="1" allowOverlap="1" wp14:anchorId="66FC1C6C" wp14:editId="34417D5A">
                <wp:simplePos x="0" y="0"/>
                <wp:positionH relativeFrom="column">
                  <wp:posOffset>3886827</wp:posOffset>
                </wp:positionH>
                <wp:positionV relativeFrom="paragraph">
                  <wp:posOffset>9491980</wp:posOffset>
                </wp:positionV>
                <wp:extent cx="2647315" cy="467360"/>
                <wp:effectExtent l="0" t="0" r="635" b="8890"/>
                <wp:wrapNone/>
                <wp:docPr id="25" name="Text Box 25" descr="OCR GCSE (9-1) Practice Materials Mathematics J560/01 Alternative Paper Autumn 2022 series"/>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3B64B302" w14:textId="77777777" w:rsidR="00A6233C" w:rsidRPr="006C68B4" w:rsidRDefault="00000000" w:rsidP="00A6233C">
                            <w:pPr>
                              <w:jc w:val="right"/>
                              <w:rPr>
                                <w:b/>
                                <w:bCs/>
                                <w:color w:val="AF1829"/>
                                <w:sz w:val="28"/>
                                <w:szCs w:val="28"/>
                              </w:rPr>
                            </w:pPr>
                            <w:hyperlink r:id="rId12" w:history="1">
                              <w:r w:rsidR="00A6233C"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FC1C6C" id="_x0000_t202" coordsize="21600,21600" o:spt="202" path="m,l,21600r21600,l21600,xe">
                <v:stroke joinstyle="miter"/>
                <v:path gradientshapeok="t" o:connecttype="rect"/>
              </v:shapetype>
              <v:shape id="Text Box 25" o:spid="_x0000_s1026" type="#_x0000_t202" alt="OCR GCSE (9-1) Practice Materials Mathematics J560/01 Alternative Paper Autumn 2022 series" style="position:absolute;margin-left:306.05pt;margin-top:747.4pt;width:208.45pt;height:36.8pt;z-index:2516582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" fillcolor="white [3212]" stroked="f">
                <v:textbox inset="0,0,0,0">
                  <w:txbxContent>
                    <w:p w14:paraId="3B64B302" w14:textId="77777777" w:rsidR="00A6233C" w:rsidRPr="006C68B4" w:rsidRDefault="00000000" w:rsidP="00A6233C">
                      <w:pPr>
                        <w:jc w:val="right"/>
                        <w:rPr>
                          <w:b/>
                          <w:bCs/>
                          <w:color w:val="AF1829"/>
                          <w:sz w:val="28"/>
                          <w:szCs w:val="28"/>
                        </w:rPr>
                      </w:pPr>
                      <w:hyperlink r:id="rId13" w:history="1">
                        <w:r w:rsidR="00A6233C" w:rsidRPr="006C68B4">
                          <w:rPr>
                            <w:rStyle w:val="Hyperlink"/>
                            <w:b/>
                            <w:bCs/>
                            <w:color w:val="AF1829"/>
                            <w:sz w:val="28"/>
                            <w:szCs w:val="28"/>
                            <w:u w:val="none"/>
                          </w:rPr>
                          <w:t>ocr.org.uk/maths</w:t>
                        </w:r>
                      </w:hyperlink>
                    </w:p>
                  </w:txbxContent>
                </v:textbox>
              </v:shape>
            </w:pict>
          </mc:Fallback>
        </mc:AlternateContent>
      </w:r>
    </w:p>
    <w:p w14:paraId="71C82C8B" w14:textId="77777777" w:rsidR="00A6233C" w:rsidRDefault="00A6233C" w:rsidP="001D3096">
      <w:pPr>
        <w:sectPr w:rsidR="00A6233C" w:rsidSect="001D3096">
          <w:headerReference w:type="default" r:id="rId14"/>
          <w:headerReference w:type="first" r:id="rId15"/>
          <w:type w:val="continuous"/>
          <w:pgSz w:w="11920" w:h="16840"/>
          <w:pgMar w:top="1134" w:right="1134" w:bottom="851" w:left="1134" w:header="709" w:footer="567" w:gutter="0"/>
          <w:pgNumType w:start="2"/>
          <w:cols w:space="283"/>
          <w:docGrid w:linePitch="299"/>
        </w:sectPr>
      </w:pPr>
    </w:p>
    <w:p w14:paraId="6CA561FF" w14:textId="5E3C91CB" w:rsidR="00F37F1D" w:rsidRDefault="001D3096" w:rsidP="001D3096">
      <w:pPr>
        <w:pStyle w:val="Mathsheading1"/>
      </w:pPr>
      <w:bookmarkStart w:id="1" w:name="_Hlk60732183"/>
      <w:bookmarkEnd w:id="1"/>
      <w:r>
        <w:lastRenderedPageBreak/>
        <w:t>Introduction</w:t>
      </w:r>
    </w:p>
    <w:p w14:paraId="17688B59" w14:textId="6B1DA631" w:rsidR="001D3096" w:rsidRPr="003E371B" w:rsidRDefault="001D3096" w:rsidP="001D3096">
      <w:pPr>
        <w:spacing w:before="120" w:line="276" w:lineRule="auto"/>
        <w:rPr>
          <w:rFonts w:eastAsia="Times New Roman"/>
        </w:rPr>
      </w:pPr>
      <w:r w:rsidRPr="003E371B">
        <w:rPr>
          <w:rFonts w:eastAsia="Times New Roman"/>
        </w:rPr>
        <w:t>OCR’s Alternative Papers for GCSE (9-1) Mathematics are each created by taking one of our past papers and amending the numbers/graphs/diagrams/tables/etc. in its questions.</w:t>
      </w:r>
    </w:p>
    <w:p w14:paraId="20B68477" w14:textId="59CCDD85" w:rsidR="001D3096" w:rsidRPr="003E371B" w:rsidRDefault="001D3096" w:rsidP="001D3096">
      <w:pPr>
        <w:spacing w:before="120" w:line="276" w:lineRule="auto"/>
        <w:rPr>
          <w:rFonts w:eastAsia="Times New Roman"/>
        </w:rPr>
      </w:pPr>
      <w:r w:rsidRPr="003E371B">
        <w:rPr>
          <w:rFonts w:eastAsia="Times New Roman"/>
        </w:rPr>
        <w:t xml:space="preserve">This Alternative Paper is an amended version of one of the </w:t>
      </w:r>
      <w:r w:rsidR="000371FF" w:rsidRPr="00603049">
        <w:rPr>
          <w:rFonts w:eastAsia="Times New Roman"/>
        </w:rPr>
        <w:t>November</w:t>
      </w:r>
      <w:r w:rsidRPr="00603049">
        <w:rPr>
          <w:rFonts w:eastAsia="Times New Roman"/>
        </w:rPr>
        <w:t xml:space="preserve"> 2022 series papers. The wording and topics assessed are essentially the same, but the responses students need to make will be different. Using both this paper and the corresponding </w:t>
      </w:r>
      <w:r w:rsidR="000371FF" w:rsidRPr="00603049">
        <w:rPr>
          <w:rFonts w:eastAsia="Times New Roman"/>
        </w:rPr>
        <w:t>November</w:t>
      </w:r>
      <w:r w:rsidRPr="00603049">
        <w:rPr>
          <w:rFonts w:eastAsia="Times New Roman"/>
        </w:rPr>
        <w:t xml:space="preserve"> 2022 exam paper with</w:t>
      </w:r>
      <w:r w:rsidRPr="003E371B">
        <w:rPr>
          <w:rFonts w:eastAsia="Times New Roman"/>
        </w:rPr>
        <w:t xml:space="preserve"> your students at different points in the year will allow you to monitor how their learning has progressed in the time between the two papers.</w:t>
      </w:r>
    </w:p>
    <w:p w14:paraId="40EE9DF4" w14:textId="1F24B762" w:rsidR="00A2371C" w:rsidRPr="003E371B" w:rsidRDefault="00A2371C" w:rsidP="00A2371C">
      <w:pPr>
        <w:spacing w:before="120" w:line="276" w:lineRule="auto"/>
        <w:rPr>
          <w:rFonts w:eastAsia="Times New Roman"/>
        </w:rPr>
      </w:pPr>
      <w:r>
        <w:rPr>
          <w:rFonts w:eastAsia="Times New Roman"/>
        </w:rPr>
        <w:t xml:space="preserve">Please note that when students originally sat this paper in 2022, they were given a formulae sheet. Foundation tier and Higher tier formulae sheets </w:t>
      </w:r>
      <w:r w:rsidRPr="004E6148">
        <w:rPr>
          <w:rFonts w:eastAsia="Times New Roman"/>
        </w:rPr>
        <w:t>are published on Teach Cambridge alongside the Alternative Papers, for use</w:t>
      </w:r>
      <w:r>
        <w:rPr>
          <w:rFonts w:eastAsia="Times New Roman"/>
        </w:rPr>
        <w:t xml:space="preserve"> with students as required.</w:t>
      </w:r>
    </w:p>
    <w:p w14:paraId="1D2E61A6" w14:textId="77777777" w:rsidR="00A2371C" w:rsidRDefault="00A2371C" w:rsidP="00A2371C">
      <w:pPr>
        <w:spacing w:before="120" w:line="276" w:lineRule="auto"/>
        <w:rPr>
          <w:rFonts w:eastAsia="Times New Roman"/>
        </w:rPr>
      </w:pPr>
      <w:r w:rsidRPr="003E371B">
        <w:rPr>
          <w:rFonts w:eastAsia="Times New Roman"/>
        </w:rPr>
        <w:t xml:space="preserve">Additional Alternative Papers and past papers are available to download from </w:t>
      </w:r>
      <w:hyperlink r:id="rId16" w:history="1">
        <w:r w:rsidRPr="00DD6E36">
          <w:rPr>
            <w:rStyle w:val="Hyperlink"/>
            <w:rFonts w:eastAsia="Times New Roman"/>
          </w:rPr>
          <w:t>Teach Cambridge</w:t>
        </w:r>
      </w:hyperlink>
      <w:r>
        <w:rPr>
          <w:rFonts w:eastAsia="Times New Roman"/>
        </w:rPr>
        <w:t>.</w:t>
      </w:r>
    </w:p>
    <w:p w14:paraId="6D16450A" w14:textId="77777777" w:rsidR="001D3096" w:rsidRDefault="001D3096" w:rsidP="001D3096">
      <w:pPr>
        <w:spacing w:before="120" w:line="276" w:lineRule="auto"/>
        <w:rPr>
          <w:rFonts w:eastAsia="Times New Roman"/>
        </w:rPr>
      </w:pPr>
    </w:p>
    <w:p w14:paraId="4B728085" w14:textId="47B3C2D7" w:rsidR="001D3096" w:rsidRDefault="001D3096" w:rsidP="00F37F1D"/>
    <w:p w14:paraId="1FAD60F6" w14:textId="2F7B78EA" w:rsidR="00F37F1D" w:rsidRPr="00994FFC" w:rsidRDefault="00F37F1D" w:rsidP="00F37F1D">
      <w:pPr>
        <w:sectPr w:rsidR="00F37F1D" w:rsidRPr="00994FFC" w:rsidSect="00A6233C">
          <w:headerReference w:type="default" r:id="rId17"/>
          <w:pgSz w:w="11920" w:h="16840"/>
          <w:pgMar w:top="1134" w:right="1134" w:bottom="851" w:left="1134" w:header="709" w:footer="567" w:gutter="0"/>
          <w:pgNumType w:start="2"/>
          <w:cols w:space="283"/>
          <w:docGrid w:linePitch="299"/>
        </w:sectPr>
      </w:pPr>
    </w:p>
    <w:p w14:paraId="5D8B3443" w14:textId="28C90314" w:rsidR="00F37F1D" w:rsidRDefault="00663AB1" w:rsidP="00F37F1D">
      <w:pPr>
        <w:rPr>
          <w:rStyle w:val="s1"/>
        </w:rPr>
      </w:pPr>
      <w:r w:rsidRPr="00367D69">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6E0EC24A" w14:textId="75768A24"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36033877"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FF5405">
        <w:rPr>
          <w:rFonts w:eastAsia="Arial"/>
          <w:b/>
          <w:bCs/>
          <w:color w:val="231F20"/>
          <w:sz w:val="36"/>
          <w:szCs w:val="36"/>
        </w:rPr>
        <w:t>1</w:t>
      </w:r>
      <w:r w:rsidRPr="00B472B6">
        <w:rPr>
          <w:rFonts w:eastAsia="Arial"/>
          <w:b/>
          <w:bCs/>
          <w:color w:val="231F20"/>
          <w:sz w:val="36"/>
          <w:szCs w:val="36"/>
        </w:rPr>
        <w:t xml:space="preserve"> Paper </w:t>
      </w:r>
      <w:r w:rsidR="00FF5405">
        <w:rPr>
          <w:rFonts w:eastAsia="Arial"/>
          <w:b/>
          <w:bCs/>
          <w:color w:val="231F20"/>
          <w:sz w:val="36"/>
          <w:szCs w:val="36"/>
        </w:rPr>
        <w:t>1</w:t>
      </w:r>
      <w:r w:rsidRPr="00B472B6">
        <w:rPr>
          <w:rFonts w:eastAsia="Arial"/>
          <w:b/>
          <w:bCs/>
          <w:color w:val="231F20"/>
          <w:sz w:val="36"/>
          <w:szCs w:val="36"/>
        </w:rPr>
        <w:t xml:space="preserve"> </w:t>
      </w:r>
      <w:r w:rsidRPr="00FD4E95">
        <w:rPr>
          <w:rFonts w:eastAsia="Arial"/>
          <w:b/>
          <w:bCs/>
          <w:color w:val="231F20"/>
          <w:sz w:val="36"/>
          <w:szCs w:val="36"/>
        </w:rPr>
        <w:t>(Foundation Tier)</w:t>
      </w:r>
    </w:p>
    <w:p w14:paraId="0EDD7ADA" w14:textId="164BD2C1"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 xml:space="preserve">Alternative Paper </w:t>
      </w:r>
      <w:r w:rsidRPr="00FD4E95">
        <w:rPr>
          <w:rFonts w:eastAsia="Arial"/>
          <w:b/>
          <w:bCs/>
          <w:color w:val="231F20"/>
          <w:sz w:val="36"/>
          <w:szCs w:val="36"/>
        </w:rPr>
        <w:t>(</w:t>
      </w:r>
      <w:r w:rsidR="000371FF">
        <w:rPr>
          <w:rFonts w:eastAsia="Arial"/>
          <w:b/>
          <w:bCs/>
          <w:color w:val="231F20"/>
          <w:sz w:val="36"/>
          <w:szCs w:val="36"/>
        </w:rPr>
        <w:t>November</w:t>
      </w:r>
      <w:r w:rsidRPr="00FD4E95">
        <w:rPr>
          <w:rFonts w:eastAsia="Arial"/>
          <w:b/>
          <w:bCs/>
          <w:color w:val="231F20"/>
          <w:sz w:val="36"/>
          <w:szCs w:val="36"/>
        </w:rPr>
        <w:t xml:space="preserve"> 202</w:t>
      </w:r>
      <w:r w:rsidR="003E371B" w:rsidRPr="00FD4E95">
        <w:rPr>
          <w:rFonts w:eastAsia="Arial"/>
          <w:b/>
          <w:bCs/>
          <w:color w:val="231F20"/>
          <w:sz w:val="36"/>
          <w:szCs w:val="36"/>
        </w:rPr>
        <w:t>2</w:t>
      </w:r>
      <w:r w:rsidRPr="00FD4E95">
        <w:rPr>
          <w:rFonts w:eastAsia="Arial"/>
          <w:b/>
          <w:bCs/>
          <w:color w:val="231F20"/>
          <w:sz w:val="36"/>
          <w:szCs w:val="36"/>
        </w:rPr>
        <w:t>)</w:t>
      </w:r>
    </w:p>
    <w:p w14:paraId="61BEB5B1" w14:textId="77777777" w:rsidR="001145D4" w:rsidRDefault="001145D4" w:rsidP="001145D4"/>
    <w:p w14:paraId="6C4D1F7D" w14:textId="77777777"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77777777" w:rsidR="003D5E74" w:rsidRDefault="003D5E74" w:rsidP="003D5E74"/>
    <w:p w14:paraId="45B57B70" w14:textId="22552B49" w:rsidR="003D5E74" w:rsidRDefault="00C44C0A" w:rsidP="003D5E74">
      <w:r>
        <w:rPr>
          <w:rFonts w:eastAsia="Calibri"/>
          <w:noProof/>
          <w:sz w:val="16"/>
          <w:szCs w:val="16"/>
        </w:rPr>
        <mc:AlternateContent>
          <mc:Choice Requires="wps">
            <w:drawing>
              <wp:anchor distT="0" distB="0" distL="114300" distR="114300" simplePos="0" relativeHeight="251658253" behindDoc="0" locked="0" layoutInCell="1" allowOverlap="1" wp14:anchorId="386A4CD0" wp14:editId="58081A56">
                <wp:simplePos x="0" y="0"/>
                <wp:positionH relativeFrom="column">
                  <wp:posOffset>3715205</wp:posOffset>
                </wp:positionH>
                <wp:positionV relativeFrom="paragraph">
                  <wp:posOffset>401187</wp:posOffset>
                </wp:positionV>
                <wp:extent cx="900000" cy="900000"/>
                <wp:effectExtent l="57150" t="19050" r="52705" b="71755"/>
                <wp:wrapNone/>
                <wp:docPr id="13" name="Rectangle: Rounded Corners 13"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689AC93F" w14:textId="77777777" w:rsidR="00C44C0A" w:rsidRPr="00440AD3" w:rsidRDefault="00C44C0A" w:rsidP="00C44C0A">
                            <w:pPr>
                              <w:spacing w:line="240" w:lineRule="auto"/>
                              <w:jc w:val="center"/>
                              <w:rPr>
                                <w:b/>
                                <w:bCs/>
                                <w:sz w:val="96"/>
                                <w:szCs w:val="96"/>
                              </w:rPr>
                            </w:pPr>
                            <w:r w:rsidRPr="00440AD3">
                              <w:rPr>
                                <w:b/>
                                <w:bCs/>
                                <w:sz w:val="96"/>
                                <w:szCs w:val="96"/>
                              </w:rPr>
                              <w:t>F</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86A4CD0" id="Rectangle: Rounded Corners 13" o:spid="_x0000_s1027" alt="Foundation Tier" style="position:absolute;margin-left:292.55pt;margin-top:31.6pt;width:70.85pt;height:70.85pt;z-index:2516582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" fillcolor="#5a5a5a [2109]" stroked="f">
                <v:shadow on="t" color="black" opacity="22937f" origin=",.5" offset="0,.63889mm"/>
                <v:textbox inset="2mm,2mm,2mm,2mm">
                  <w:txbxContent>
                    <w:p w14:paraId="689AC93F" w14:textId="77777777" w:rsidR="00C44C0A" w:rsidRPr="00440AD3" w:rsidRDefault="00C44C0A" w:rsidP="00C44C0A">
                      <w:pPr>
                        <w:spacing w:line="240" w:lineRule="auto"/>
                        <w:jc w:val="center"/>
                        <w:rPr>
                          <w:b/>
                          <w:bCs/>
                          <w:sz w:val="96"/>
                          <w:szCs w:val="96"/>
                        </w:rPr>
                      </w:pPr>
                      <w:r w:rsidRPr="00440AD3">
                        <w:rPr>
                          <w:b/>
                          <w:bCs/>
                          <w:sz w:val="96"/>
                          <w:szCs w:val="96"/>
                        </w:rPr>
                        <w:t>F</w:t>
                      </w:r>
                    </w:p>
                  </w:txbxContent>
                </v:textbox>
              </v:roundrect>
            </w:pict>
          </mc:Fallback>
        </mc:AlternateContent>
      </w:r>
      <w:r w:rsidR="009C5047">
        <w:rPr>
          <w:rFonts w:eastAsia="Arial"/>
          <w:b/>
          <w:bCs/>
          <w:noProof/>
          <w:color w:val="231F20"/>
          <w:spacing w:val="-13"/>
          <w:sz w:val="18"/>
          <w:szCs w:val="18"/>
        </w:rPr>
        <mc:AlternateContent>
          <mc:Choice Requires="wps">
            <w:drawing>
              <wp:anchor distT="0" distB="0" distL="114300" distR="114300" simplePos="0" relativeHeight="251658241" behindDoc="0" locked="0" layoutInCell="1" allowOverlap="1" wp14:anchorId="4AE2D43A" wp14:editId="248FE8EB">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41B177A0" w14:textId="7A343B93" w:rsidR="00620AEF" w:rsidRDefault="00620AEF"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sidR="00FF5405">
                              <w:rPr>
                                <w:rFonts w:eastAsia="Arial"/>
                                <w:b/>
                                <w:bCs/>
                                <w:color w:val="231F20"/>
                                <w:sz w:val="18"/>
                                <w:szCs w:val="18"/>
                              </w:rPr>
                              <w:t>can use</w:t>
                            </w:r>
                            <w:r w:rsidRPr="00620AEF">
                              <w:rPr>
                                <w:rFonts w:eastAsia="Arial"/>
                                <w:b/>
                                <w:bCs/>
                                <w:color w:val="231F20"/>
                                <w:sz w:val="18"/>
                                <w:szCs w:val="18"/>
                              </w:rPr>
                              <w:t>:</w:t>
                            </w:r>
                          </w:p>
                          <w:p w14:paraId="13E2F427" w14:textId="77777777" w:rsidR="00FF5405" w:rsidRDefault="00FF5405"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FF5405" w:rsidRPr="00FF5405" w:rsidRDefault="00FF5405"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620AEF" w:rsidRPr="00FF5405" w:rsidRDefault="00620AEF"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8" style="position:absolute;margin-left:5.85pt;margin-top:5.75pt;width:223.35pt;height:119.05pt;z-index:251658241;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41B177A0" w14:textId="7A343B93" w:rsidR="00620AEF" w:rsidRDefault="00620AEF"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sidR="00FF5405">
                        <w:rPr>
                          <w:rFonts w:eastAsia="Arial"/>
                          <w:b/>
                          <w:bCs/>
                          <w:color w:val="231F20"/>
                          <w:sz w:val="18"/>
                          <w:szCs w:val="18"/>
                        </w:rPr>
                        <w:t>can use</w:t>
                      </w:r>
                      <w:r w:rsidRPr="00620AEF">
                        <w:rPr>
                          <w:rFonts w:eastAsia="Arial"/>
                          <w:b/>
                          <w:bCs/>
                          <w:color w:val="231F20"/>
                          <w:sz w:val="18"/>
                          <w:szCs w:val="18"/>
                        </w:rPr>
                        <w:t>:</w:t>
                      </w:r>
                    </w:p>
                    <w:p w14:paraId="13E2F427" w14:textId="77777777" w:rsidR="00FF5405" w:rsidRDefault="00FF5405"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FF5405" w:rsidRPr="00FF5405" w:rsidRDefault="00FF5405"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620AEF" w:rsidRPr="00FF5405" w:rsidRDefault="00620AEF"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8D5811" w:rsidRPr="00FF61D6" w:rsidRDefault="008D5811"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8D5811" w:rsidRPr="00FF61D6" w:rsidRDefault="008D5811" w:rsidP="009C5047">
                      <w:pPr>
                        <w:pStyle w:val="ListParagraph"/>
                        <w:tabs>
                          <w:tab w:val="right" w:pos="426"/>
                        </w:tabs>
                        <w:spacing w:before="9" w:line="240" w:lineRule="auto"/>
                        <w:ind w:left="0" w:right="-20"/>
                        <w:rPr>
                          <w:rFonts w:eastAsia="Arial"/>
                          <w:color w:val="231F20"/>
                          <w:sz w:val="18"/>
                          <w:szCs w:val="18"/>
                        </w:rPr>
                      </w:pPr>
                      <w:bookmarkStart w:id="3" w:name="_Hlk43448101"/>
                      <w:bookmarkEnd w:id="3"/>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rPr>
        <mc:AlternateContent>
          <mc:Choice Requires="wpg">
            <w:drawing>
              <wp:anchor distT="0" distB="0" distL="114300" distR="114300" simplePos="0" relativeHeight="251658240" behindDoc="1" locked="0" layoutInCell="1" allowOverlap="1" wp14:anchorId="006EC765" wp14:editId="55547817">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8D5811" w:rsidRPr="009470EE" w:rsidRDefault="008D5811"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0"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8oh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CZ/yiEXDQAApkUAAA4AAAAAAAAAAAAAAAAALgIA&#10;AGRycy9lMm9Eb2MueG1sUEsBAi0AFAAGAAgAAAAhAAT9FqXgAAAACAEAAA8AAAAAAAAAAAAAAAAA&#10;cQ8AAGRycy9kb3ducmV2LnhtbFBLBQYAAAAABAAEAPMAAAB+EAA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8D5811" w:rsidRPr="009470EE" w:rsidRDefault="008D5811"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5550D7FF" w14:textId="77777777" w:rsidR="001145D4" w:rsidRPr="00192857" w:rsidRDefault="001145D4">
      <w:pPr>
        <w:pStyle w:val="ListParagraph"/>
        <w:numPr>
          <w:ilvl w:val="0"/>
          <w:numId w:val="2"/>
        </w:numPr>
        <w:tabs>
          <w:tab w:val="clear" w:pos="567"/>
        </w:tabs>
        <w:ind w:left="425" w:hanging="425"/>
        <w:contextualSpacing w:val="0"/>
      </w:pPr>
      <w:r w:rsidRPr="00192857">
        <w:t>Use black ink. You can use an HB pencil, but only for graphs and diagrams.</w:t>
      </w:r>
    </w:p>
    <w:p w14:paraId="355F75D6" w14:textId="2A385521" w:rsidR="002258F5" w:rsidRDefault="002258F5">
      <w:pPr>
        <w:pStyle w:val="ListParagraph"/>
        <w:numPr>
          <w:ilvl w:val="0"/>
          <w:numId w:val="2"/>
        </w:numPr>
        <w:tabs>
          <w:tab w:val="clear" w:pos="567"/>
        </w:tabs>
        <w:ind w:left="425" w:hanging="425"/>
        <w:contextualSpacing w:val="0"/>
      </w:pPr>
      <w:r w:rsidRPr="002258F5">
        <w:t xml:space="preserve">Write your answer to each question in the space provided. If you need extra space, use </w:t>
      </w:r>
      <w:r>
        <w:br/>
      </w:r>
      <w:r w:rsidRPr="002258F5">
        <w:t>the lined pages at the end of this booklet. The question numbers must be clearly shown.</w:t>
      </w:r>
    </w:p>
    <w:p w14:paraId="264DECD6" w14:textId="446D6F9B" w:rsidR="001145D4" w:rsidRPr="00192857" w:rsidRDefault="001145D4">
      <w:pPr>
        <w:pStyle w:val="ListParagraph"/>
        <w:numPr>
          <w:ilvl w:val="0"/>
          <w:numId w:val="2"/>
        </w:numPr>
        <w:tabs>
          <w:tab w:val="clear" w:pos="567"/>
        </w:tabs>
        <w:ind w:left="425" w:hanging="425"/>
        <w:contextualSpacing w:val="0"/>
      </w:pPr>
      <w:r w:rsidRPr="00192857">
        <w:t xml:space="preserve">Answer </w:t>
      </w:r>
      <w:r w:rsidRPr="002258F5">
        <w:rPr>
          <w:b/>
          <w:bCs/>
        </w:rPr>
        <w:t>all</w:t>
      </w:r>
      <w:r w:rsidRPr="00192857">
        <w:t xml:space="preserve"> the questions.</w:t>
      </w:r>
    </w:p>
    <w:p w14:paraId="514CD380" w14:textId="77777777" w:rsidR="00FF5405" w:rsidRDefault="001145D4" w:rsidP="00FF5405">
      <w:pPr>
        <w:pStyle w:val="ListParagraph"/>
        <w:numPr>
          <w:ilvl w:val="0"/>
          <w:numId w:val="2"/>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260E3880" w14:textId="6462AB5C" w:rsidR="00FF5405" w:rsidRPr="00192857" w:rsidRDefault="00FF5405" w:rsidP="00FF5405">
      <w:pPr>
        <w:pStyle w:val="ListParagraph"/>
        <w:numPr>
          <w:ilvl w:val="0"/>
          <w:numId w:val="2"/>
        </w:numPr>
        <w:tabs>
          <w:tab w:val="clear" w:pos="567"/>
        </w:tabs>
        <w:ind w:left="425" w:hanging="425"/>
        <w:contextualSpacing w:val="0"/>
      </w:pPr>
      <w:r w:rsidRPr="00FF5405">
        <w:rPr>
          <w:rFonts w:ascii="ArialMT" w:hAnsi="ArialMT" w:cs="ArialMT"/>
          <w:szCs w:val="22"/>
        </w:rPr>
        <w:t xml:space="preserve">Use the </w:t>
      </w:r>
      <w:r w:rsidRPr="00FF5405">
        <w:rPr>
          <w:rFonts w:ascii="Symbol" w:hAnsi="Symbol" w:cs="MMaGreek-Regular"/>
          <w:sz w:val="24"/>
        </w:rPr>
        <w:sym w:font="Symbol" w:char="F070"/>
      </w:r>
      <w:r w:rsidRPr="00FF5405">
        <w:rPr>
          <w:rFonts w:ascii="MMaGreek-Regular" w:hAnsi="MMaGreek-Regular" w:cs="MMaGreek-Regular"/>
          <w:szCs w:val="22"/>
        </w:rPr>
        <w:t xml:space="preserve"> </w:t>
      </w:r>
      <w:r w:rsidRPr="00FF5405">
        <w:rPr>
          <w:rFonts w:ascii="ArialMT" w:hAnsi="ArialMT" w:cs="ArialMT"/>
          <w:szCs w:val="22"/>
        </w:rPr>
        <w:t xml:space="preserve">button on your calculator or take </w:t>
      </w:r>
      <w:r w:rsidRPr="00FF5405">
        <w:rPr>
          <w:rFonts w:ascii="Symbol" w:hAnsi="Symbol" w:cs="MMaGreek-Regular"/>
          <w:sz w:val="24"/>
        </w:rPr>
        <w:sym w:font="Symbol" w:char="F070"/>
      </w:r>
      <w:r w:rsidRPr="0048773A">
        <w:rPr>
          <w:rFonts w:asciiTheme="minorHAnsi" w:hAnsiTheme="minorHAnsi" w:cstheme="minorHAnsi"/>
          <w:szCs w:val="22"/>
        </w:rPr>
        <w:t xml:space="preserve"> </w:t>
      </w:r>
      <w:r w:rsidRPr="00FF5405">
        <w:rPr>
          <w:rFonts w:ascii="ArialMT" w:hAnsi="ArialMT" w:cs="ArialMT"/>
          <w:szCs w:val="22"/>
        </w:rPr>
        <w:t>to be 3.142 unless the question says</w:t>
      </w:r>
      <w:r>
        <w:rPr>
          <w:rFonts w:ascii="ArialMT" w:hAnsi="ArialMT" w:cs="ArialMT"/>
          <w:szCs w:val="22"/>
        </w:rPr>
        <w:t xml:space="preserve"> </w:t>
      </w:r>
      <w:r>
        <w:rPr>
          <w:rFonts w:ascii="ArialMT" w:hAnsi="ArialMT" w:cs="ArialMT"/>
          <w:szCs w:val="22"/>
        </w:rPr>
        <w:br/>
      </w:r>
      <w:r w:rsidRPr="00FF5405">
        <w:rPr>
          <w:rFonts w:ascii="ArialMT" w:hAnsi="ArialMT" w:cs="ArialMT"/>
          <w:szCs w:val="22"/>
        </w:rPr>
        <w:t>something different.</w:t>
      </w:r>
    </w:p>
    <w:p w14:paraId="07AFF7FD" w14:textId="77777777"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77777777" w:rsidR="001145D4" w:rsidRPr="003A19C4" w:rsidRDefault="001145D4" w:rsidP="000F4603">
      <w:pPr>
        <w:pStyle w:val="ListParagraph"/>
        <w:numPr>
          <w:ilvl w:val="0"/>
          <w:numId w:val="3"/>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0F4603">
      <w:pPr>
        <w:pStyle w:val="ListParagraph"/>
        <w:numPr>
          <w:ilvl w:val="0"/>
          <w:numId w:val="3"/>
        </w:numPr>
        <w:tabs>
          <w:tab w:val="clear" w:pos="567"/>
        </w:tabs>
        <w:ind w:left="426" w:hanging="426"/>
      </w:pPr>
      <w:r w:rsidRPr="003A19C4">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36B66D26" w14:textId="24252F8B" w:rsidR="001145D4"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t xml:space="preserve">This document has </w:t>
      </w:r>
      <w:r w:rsidRPr="00786A4D">
        <w:rPr>
          <w:rStyle w:val="bold"/>
        </w:rPr>
        <w:t>2</w:t>
      </w:r>
      <w:r w:rsidR="00C47AC0" w:rsidRPr="00786A4D">
        <w:rPr>
          <w:rStyle w:val="bold"/>
        </w:rPr>
        <w:t>4</w:t>
      </w:r>
      <w:r>
        <w:t xml:space="preserve"> pages.</w:t>
      </w:r>
    </w:p>
    <w:p w14:paraId="0F8613F0" w14:textId="77777777" w:rsidR="001145D4" w:rsidRPr="003A19C4" w:rsidRDefault="001145D4" w:rsidP="001145D4">
      <w:pPr>
        <w:pStyle w:val="ListParagraph"/>
        <w:tabs>
          <w:tab w:val="clear" w:pos="567"/>
          <w:tab w:val="left" w:pos="426"/>
        </w:tabs>
        <w:ind w:left="0"/>
        <w:rPr>
          <w:position w:val="-1"/>
        </w:rPr>
      </w:pPr>
    </w:p>
    <w:p w14:paraId="25B79C74" w14:textId="77777777" w:rsidR="001145D4" w:rsidRPr="00192857" w:rsidRDefault="001145D4" w:rsidP="001145D4">
      <w:pPr>
        <w:spacing w:before="32"/>
        <w:rPr>
          <w:b/>
          <w:bCs/>
        </w:rPr>
      </w:pPr>
      <w:r w:rsidRPr="00192857">
        <w:rPr>
          <w:b/>
          <w:bCs/>
        </w:rPr>
        <w:t>ADVICE</w:t>
      </w:r>
    </w:p>
    <w:p w14:paraId="0FF9E5CF" w14:textId="7B485A93" w:rsidR="001145D4" w:rsidRPr="00192857" w:rsidRDefault="001145D4">
      <w:pPr>
        <w:pStyle w:val="ListParagraph"/>
        <w:numPr>
          <w:ilvl w:val="0"/>
          <w:numId w:val="7"/>
        </w:numPr>
        <w:tabs>
          <w:tab w:val="clear" w:pos="567"/>
        </w:tabs>
        <w:ind w:left="426" w:hanging="426"/>
      </w:pPr>
      <w:r w:rsidRPr="00192857">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526DCA">
          <w:headerReference w:type="default" r:id="rId19"/>
          <w:footerReference w:type="default" r:id="rId20"/>
          <w:pgSz w:w="11900" w:h="16840"/>
          <w:pgMar w:top="1134" w:right="1134" w:bottom="851" w:left="1134" w:header="709" w:footer="567" w:gutter="0"/>
          <w:pgNumType w:start="1"/>
          <w:cols w:space="708"/>
          <w:docGrid w:linePitch="360"/>
        </w:sectPr>
      </w:pPr>
    </w:p>
    <w:p w14:paraId="07EABB74" w14:textId="3D6F5F32" w:rsidR="003D5E74" w:rsidRDefault="003D5E74" w:rsidP="003D5E74">
      <w:pPr>
        <w:jc w:val="center"/>
      </w:pPr>
      <w:r w:rsidRPr="00D25A3D">
        <w:lastRenderedPageBreak/>
        <w:t xml:space="preserve">Answer </w:t>
      </w:r>
      <w:r w:rsidRPr="00D25A3D">
        <w:rPr>
          <w:b/>
        </w:rPr>
        <w:t>all</w:t>
      </w:r>
      <w:r w:rsidRPr="00D25A3D">
        <w:t xml:space="preserve"> the questions.</w:t>
      </w:r>
    </w:p>
    <w:p w14:paraId="53260A03" w14:textId="571C09FF" w:rsidR="003D5E74" w:rsidRDefault="003D5E74" w:rsidP="003D5E74">
      <w:pPr>
        <w:rPr>
          <w:rFonts w:eastAsia="Arial Unicode MS"/>
          <w:position w:val="-1"/>
        </w:rPr>
      </w:pPr>
    </w:p>
    <w:p w14:paraId="6BFAEFCB" w14:textId="4FDA3309" w:rsidR="00046CBB" w:rsidRPr="00046CBB" w:rsidRDefault="003D5E74" w:rsidP="00046CBB">
      <w:r w:rsidRPr="00046CBB">
        <w:rPr>
          <w:b/>
          <w:bCs/>
        </w:rPr>
        <w:t>1</w:t>
      </w:r>
      <w:r w:rsidR="005D284A">
        <w:tab/>
      </w:r>
      <w:r w:rsidR="00046CBB" w:rsidRPr="00046CBB">
        <w:t>The bar chart shows the number of points scored by some quiz players.</w:t>
      </w:r>
    </w:p>
    <w:p w14:paraId="56840DDE" w14:textId="36D6243D" w:rsidR="00046CBB" w:rsidRDefault="00046CBB" w:rsidP="001B5C61">
      <w:pPr>
        <w:pStyle w:val="1a"/>
        <w:tabs>
          <w:tab w:val="clear" w:pos="454"/>
          <w:tab w:val="clear" w:pos="907"/>
          <w:tab w:val="clear" w:pos="1361"/>
          <w:tab w:val="left" w:pos="567"/>
          <w:tab w:val="left" w:pos="1134"/>
          <w:tab w:val="left" w:pos="1701"/>
        </w:tabs>
        <w:ind w:left="0" w:firstLine="0"/>
        <w:jc w:val="left"/>
      </w:pPr>
    </w:p>
    <w:p w14:paraId="716DAA26" w14:textId="767FE526" w:rsidR="00046CBB" w:rsidRDefault="00046CBB" w:rsidP="00046CBB">
      <w:pPr>
        <w:pStyle w:val="1a"/>
        <w:tabs>
          <w:tab w:val="clear" w:pos="454"/>
          <w:tab w:val="clear" w:pos="907"/>
          <w:tab w:val="clear" w:pos="1361"/>
          <w:tab w:val="left" w:pos="567"/>
          <w:tab w:val="left" w:pos="1134"/>
          <w:tab w:val="left" w:pos="1701"/>
        </w:tabs>
        <w:ind w:left="0" w:firstLine="0"/>
        <w:jc w:val="center"/>
      </w:pPr>
      <w:r>
        <w:rPr>
          <w:noProof/>
        </w:rPr>
        <w:drawing>
          <wp:inline distT="0" distB="0" distL="0" distR="0" wp14:anchorId="72A295B1" wp14:editId="26BA9E3E">
            <wp:extent cx="5522987" cy="4623825"/>
            <wp:effectExtent l="0" t="0" r="1905" b="5715"/>
            <wp:docPr id="9" name="Picture 9" descr="Bar 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Bar chart"/>
                    <pic:cNvPicPr/>
                  </pic:nvPicPr>
                  <pic:blipFill>
                    <a:blip r:embed="rId21"/>
                    <a:stretch>
                      <a:fillRect/>
                    </a:stretch>
                  </pic:blipFill>
                  <pic:spPr>
                    <a:xfrm>
                      <a:off x="0" y="0"/>
                      <a:ext cx="5522987" cy="4623825"/>
                    </a:xfrm>
                    <a:prstGeom prst="rect">
                      <a:avLst/>
                    </a:prstGeom>
                  </pic:spPr>
                </pic:pic>
              </a:graphicData>
            </a:graphic>
          </wp:inline>
        </w:drawing>
      </w:r>
    </w:p>
    <w:p w14:paraId="117C5AF4" w14:textId="6C89FEF3" w:rsidR="003820A8" w:rsidRDefault="003820A8" w:rsidP="00046CBB">
      <w:pPr>
        <w:pStyle w:val="1a"/>
        <w:tabs>
          <w:tab w:val="clear" w:pos="454"/>
          <w:tab w:val="clear" w:pos="907"/>
          <w:tab w:val="clear" w:pos="1361"/>
          <w:tab w:val="left" w:pos="567"/>
          <w:tab w:val="left" w:pos="1134"/>
          <w:tab w:val="left" w:pos="1701"/>
        </w:tabs>
        <w:ind w:left="0" w:firstLine="0"/>
        <w:jc w:val="center"/>
      </w:pPr>
    </w:p>
    <w:p w14:paraId="3D724024" w14:textId="73D34C34" w:rsidR="00046CBB" w:rsidRDefault="00046CBB" w:rsidP="001B5C61">
      <w:pPr>
        <w:pStyle w:val="1a"/>
        <w:tabs>
          <w:tab w:val="clear" w:pos="454"/>
          <w:tab w:val="clear" w:pos="907"/>
          <w:tab w:val="clear" w:pos="1361"/>
          <w:tab w:val="left" w:pos="567"/>
          <w:tab w:val="left" w:pos="1134"/>
          <w:tab w:val="left" w:pos="1701"/>
        </w:tabs>
        <w:ind w:left="0" w:firstLine="0"/>
        <w:jc w:val="left"/>
      </w:pPr>
    </w:p>
    <w:p w14:paraId="3F5F4416" w14:textId="0D074AF8" w:rsidR="00046CBB" w:rsidRPr="0048773A" w:rsidRDefault="00046CBB" w:rsidP="00046CBB">
      <w:pPr>
        <w:pStyle w:val="1a"/>
        <w:tabs>
          <w:tab w:val="clear" w:pos="454"/>
          <w:tab w:val="clear" w:pos="907"/>
          <w:tab w:val="clear" w:pos="1361"/>
          <w:tab w:val="left" w:pos="567"/>
          <w:tab w:val="left" w:pos="1134"/>
          <w:tab w:val="left" w:pos="1701"/>
        </w:tabs>
        <w:ind w:left="0" w:firstLine="0"/>
      </w:pPr>
      <w:r>
        <w:rPr>
          <w:b/>
        </w:rPr>
        <w:tab/>
      </w:r>
      <w:r w:rsidR="006B60D3" w:rsidRPr="003A19C4">
        <w:rPr>
          <w:b/>
        </w:rPr>
        <w:t>(</w:t>
      </w:r>
      <w:r w:rsidR="006B60D3">
        <w:rPr>
          <w:b/>
        </w:rPr>
        <w:t>a</w:t>
      </w:r>
      <w:r w:rsidR="006B60D3" w:rsidRPr="003A19C4">
        <w:rPr>
          <w:b/>
        </w:rPr>
        <w:t>)</w:t>
      </w:r>
      <w:r w:rsidR="006B60D3">
        <w:rPr>
          <w:b/>
        </w:rPr>
        <w:tab/>
      </w:r>
      <w:r w:rsidRPr="00046CBB">
        <w:t xml:space="preserve">How many points were scored by </w:t>
      </w:r>
      <w:r w:rsidR="00377667">
        <w:t>Reece</w:t>
      </w:r>
      <w:r w:rsidRPr="00046CBB">
        <w:t>?</w:t>
      </w:r>
    </w:p>
    <w:p w14:paraId="214CE9CF" w14:textId="3AD1FEAB" w:rsidR="00711322" w:rsidRDefault="00711322" w:rsidP="00046CBB"/>
    <w:p w14:paraId="5FF4251B" w14:textId="77777777" w:rsidR="00711322" w:rsidRDefault="00711322" w:rsidP="00046CBB"/>
    <w:p w14:paraId="5656E975" w14:textId="49936160" w:rsidR="00711322" w:rsidRPr="008A5B93" w:rsidRDefault="00711322" w:rsidP="001C4DC9">
      <w:pPr>
        <w:jc w:val="right"/>
      </w:pPr>
      <w:r w:rsidRPr="001C4DC9">
        <w:rPr>
          <w:b/>
          <w:bCs/>
        </w:rPr>
        <w:t>(a)</w:t>
      </w:r>
      <w:r>
        <w:t xml:space="preserve"> </w:t>
      </w:r>
      <w:r w:rsidRPr="008A5B93">
        <w:t xml:space="preserve">……..…………….………………. </w:t>
      </w:r>
      <w:r w:rsidRPr="008A5B93">
        <w:rPr>
          <w:b/>
        </w:rPr>
        <w:t>[</w:t>
      </w:r>
      <w:r>
        <w:rPr>
          <w:b/>
        </w:rPr>
        <w:t>1</w:t>
      </w:r>
      <w:r w:rsidRPr="008A5B93">
        <w:rPr>
          <w:b/>
        </w:rPr>
        <w:t>]</w:t>
      </w:r>
    </w:p>
    <w:p w14:paraId="4C62BD35" w14:textId="5CBED787" w:rsidR="00D650E4" w:rsidRDefault="00D650E4">
      <w:pPr>
        <w:spacing w:line="240" w:lineRule="auto"/>
        <w:rPr>
          <w:bCs/>
        </w:rPr>
      </w:pPr>
    </w:p>
    <w:p w14:paraId="594A5D9A" w14:textId="5481463A" w:rsidR="00046CBB" w:rsidRPr="00046CBB" w:rsidRDefault="00F75F2C" w:rsidP="00046CBB">
      <w:r>
        <w:tab/>
      </w:r>
      <w:r w:rsidR="00D650E4" w:rsidRPr="00046CBB">
        <w:rPr>
          <w:b/>
          <w:bCs/>
        </w:rPr>
        <w:t>(b)</w:t>
      </w:r>
      <w:r w:rsidR="00D650E4" w:rsidRPr="00D650E4">
        <w:tab/>
      </w:r>
      <w:r w:rsidR="00046CBB" w:rsidRPr="00046CBB">
        <w:t xml:space="preserve">How many more points were scored by </w:t>
      </w:r>
      <w:r w:rsidR="005A00F5">
        <w:t>Blake</w:t>
      </w:r>
      <w:r w:rsidR="00377667">
        <w:t xml:space="preserve"> </w:t>
      </w:r>
      <w:r w:rsidR="00046CBB" w:rsidRPr="00046CBB">
        <w:t>than</w:t>
      </w:r>
      <w:r w:rsidR="00377667">
        <w:t xml:space="preserve"> </w:t>
      </w:r>
      <w:r w:rsidR="005A00F5">
        <w:t>Amit</w:t>
      </w:r>
      <w:r w:rsidR="00046CBB" w:rsidRPr="00046CBB">
        <w:t>?</w:t>
      </w:r>
    </w:p>
    <w:p w14:paraId="5B36B67B" w14:textId="14F5D56F" w:rsidR="009B06A9" w:rsidRPr="009B06A9" w:rsidRDefault="009B06A9" w:rsidP="00046CBB"/>
    <w:p w14:paraId="205F3F8B" w14:textId="2AEC5AC6" w:rsidR="00D650E4" w:rsidRDefault="00D650E4" w:rsidP="00046CBB"/>
    <w:p w14:paraId="58C77102" w14:textId="76474CBD" w:rsidR="00332F81" w:rsidRDefault="00332F81" w:rsidP="00046CBB"/>
    <w:p w14:paraId="1D90A347" w14:textId="15E7447F" w:rsidR="00332F81" w:rsidRDefault="00332F81" w:rsidP="00046CBB"/>
    <w:p w14:paraId="643B754E" w14:textId="77777777" w:rsidR="00F75F2C" w:rsidRDefault="00F75F2C" w:rsidP="00046CBB"/>
    <w:p w14:paraId="09175F91" w14:textId="6C305985" w:rsidR="00332F81" w:rsidRDefault="00332F81" w:rsidP="00332F81">
      <w:pPr>
        <w:spacing w:line="240" w:lineRule="auto"/>
        <w:jc w:val="right"/>
        <w:rPr>
          <w:bCs/>
        </w:rPr>
      </w:pPr>
      <w:r w:rsidRPr="001C4DC9">
        <w:rPr>
          <w:b/>
          <w:bCs/>
        </w:rPr>
        <w:t>(</w:t>
      </w:r>
      <w:r>
        <w:rPr>
          <w:b/>
          <w:bCs/>
        </w:rPr>
        <w:t>b</w:t>
      </w:r>
      <w:r w:rsidRPr="001C4DC9">
        <w:rPr>
          <w:b/>
          <w:bCs/>
        </w:rPr>
        <w:t>)</w:t>
      </w:r>
      <w:r>
        <w:t xml:space="preserve"> </w:t>
      </w:r>
      <w:r w:rsidRPr="008A5B93">
        <w:t xml:space="preserve">……..…………….………………. </w:t>
      </w:r>
      <w:r w:rsidRPr="008A5B93">
        <w:rPr>
          <w:b/>
        </w:rPr>
        <w:t>[</w:t>
      </w:r>
      <w:r w:rsidR="00F75F2C">
        <w:rPr>
          <w:b/>
        </w:rPr>
        <w:t>1</w:t>
      </w:r>
      <w:r w:rsidRPr="008A5B93">
        <w:rPr>
          <w:b/>
        </w:rPr>
        <w:t>]</w:t>
      </w:r>
    </w:p>
    <w:p w14:paraId="3297323F" w14:textId="77777777" w:rsidR="00046CBB" w:rsidRDefault="00046CBB" w:rsidP="00046CBB">
      <w:pPr>
        <w:spacing w:line="240" w:lineRule="auto"/>
        <w:rPr>
          <w:bCs/>
        </w:rPr>
      </w:pPr>
    </w:p>
    <w:p w14:paraId="69A3A2CA" w14:textId="20662378" w:rsidR="00046CBB" w:rsidRPr="00046CBB" w:rsidRDefault="00046CBB" w:rsidP="00046CBB">
      <w:r>
        <w:tab/>
      </w:r>
      <w:r w:rsidRPr="00046CBB">
        <w:rPr>
          <w:b/>
          <w:bCs/>
        </w:rPr>
        <w:t>(c)</w:t>
      </w:r>
      <w:r w:rsidRPr="00D650E4">
        <w:tab/>
      </w:r>
      <w:r w:rsidR="00377667">
        <w:t xml:space="preserve">Harper </w:t>
      </w:r>
      <w:r w:rsidRPr="00046CBB">
        <w:t xml:space="preserve">scored </w:t>
      </w:r>
      <w:r w:rsidR="00377667">
        <w:t xml:space="preserve">17 </w:t>
      </w:r>
      <w:r w:rsidRPr="00046CBB">
        <w:t>points.</w:t>
      </w:r>
    </w:p>
    <w:p w14:paraId="45A90C7A" w14:textId="77777777" w:rsidR="00046CBB" w:rsidRPr="00046CBB" w:rsidRDefault="00046CBB" w:rsidP="00046CBB"/>
    <w:p w14:paraId="01509025" w14:textId="59A41212" w:rsidR="00046CBB" w:rsidRPr="00046CBB" w:rsidRDefault="00046CBB" w:rsidP="00046CBB">
      <w:pPr>
        <w:tabs>
          <w:tab w:val="right" w:pos="9923"/>
        </w:tabs>
        <w:ind w:left="1134"/>
      </w:pPr>
      <w:r w:rsidRPr="00046CBB">
        <w:t>Complete the bar chart to show this information.</w:t>
      </w:r>
      <w:r>
        <w:tab/>
      </w:r>
      <w:r w:rsidRPr="00046CBB">
        <w:rPr>
          <w:b/>
          <w:bCs/>
        </w:rPr>
        <w:t>[1]</w:t>
      </w:r>
    </w:p>
    <w:p w14:paraId="6D6F57A7" w14:textId="0AB69D88" w:rsidR="00046CBB" w:rsidRPr="00046CBB" w:rsidRDefault="00046CBB" w:rsidP="00046CBB"/>
    <w:p w14:paraId="6382876B" w14:textId="77777777" w:rsidR="00046CBB" w:rsidRPr="009B06A9" w:rsidRDefault="00046CBB" w:rsidP="00046CBB"/>
    <w:p w14:paraId="2192077D" w14:textId="06561DCD" w:rsidR="00046CBB" w:rsidRDefault="00046CBB">
      <w:pPr>
        <w:spacing w:line="240" w:lineRule="auto"/>
      </w:pPr>
      <w:r>
        <w:br w:type="page"/>
      </w:r>
    </w:p>
    <w:p w14:paraId="7E7A9CD0" w14:textId="77777777" w:rsidR="00046CBB" w:rsidRPr="001D3F6B" w:rsidRDefault="00046CBB" w:rsidP="00046CBB"/>
    <w:p w14:paraId="177D97C7" w14:textId="77777777" w:rsidR="00046CBB" w:rsidRPr="0048773A" w:rsidRDefault="003D5E74" w:rsidP="00046CBB">
      <w:pPr>
        <w:rPr>
          <w:rFonts w:cs="Arial"/>
          <w:bCs/>
          <w:color w:val="000000"/>
          <w:szCs w:val="22"/>
        </w:rPr>
      </w:pPr>
      <w:r>
        <w:rPr>
          <w:b/>
        </w:rPr>
        <w:t>2</w:t>
      </w:r>
      <w:r>
        <w:rPr>
          <w:b/>
        </w:rPr>
        <w:tab/>
      </w:r>
      <w:r w:rsidR="000D0A64" w:rsidRPr="00046CBB">
        <w:rPr>
          <w:b/>
        </w:rPr>
        <w:t>(a)</w:t>
      </w:r>
      <w:r w:rsidR="000D0A64" w:rsidRPr="00046CBB">
        <w:rPr>
          <w:b/>
        </w:rPr>
        <w:tab/>
      </w:r>
      <w:r w:rsidR="00046CBB" w:rsidRPr="00046CBB">
        <w:rPr>
          <w:rFonts w:cs="Arial"/>
          <w:bCs/>
          <w:color w:val="000000"/>
          <w:szCs w:val="22"/>
        </w:rPr>
        <w:t>Write down each of the following.</w:t>
      </w:r>
    </w:p>
    <w:p w14:paraId="4A2B7FC7" w14:textId="48346D95" w:rsidR="00F75F2C" w:rsidRPr="00046CBB" w:rsidRDefault="00F75F2C" w:rsidP="00046CBB"/>
    <w:p w14:paraId="3B1E6245" w14:textId="1441E6B6" w:rsidR="00046CBB" w:rsidRPr="0048773A" w:rsidRDefault="00046CBB" w:rsidP="00046CBB">
      <w:pPr>
        <w:rPr>
          <w:rFonts w:cs="Arial"/>
          <w:color w:val="000000"/>
          <w:szCs w:val="22"/>
        </w:rPr>
      </w:pPr>
      <w:r>
        <w:tab/>
      </w:r>
      <w:r>
        <w:tab/>
      </w:r>
      <w:r w:rsidRPr="00046CBB">
        <w:rPr>
          <w:b/>
          <w:bCs/>
        </w:rPr>
        <w:t>(i)</w:t>
      </w:r>
      <w:r>
        <w:tab/>
      </w:r>
      <w:r w:rsidRPr="00046CBB">
        <w:t>An</w:t>
      </w:r>
      <w:r w:rsidR="00377667">
        <w:t xml:space="preserve"> odd</w:t>
      </w:r>
      <w:r w:rsidRPr="00046CBB">
        <w:t xml:space="preserve"> number between </w:t>
      </w:r>
      <w:r w:rsidR="00377667">
        <w:t>12</w:t>
      </w:r>
      <w:r w:rsidRPr="00046CBB">
        <w:t xml:space="preserve"> and </w:t>
      </w:r>
      <w:r w:rsidR="00377667">
        <w:t>18</w:t>
      </w:r>
      <w:r w:rsidRPr="00046CBB">
        <w:t>.</w:t>
      </w:r>
    </w:p>
    <w:p w14:paraId="5D58C026" w14:textId="17ACD03A" w:rsidR="00287EA0" w:rsidRPr="00CA05CD" w:rsidRDefault="00287EA0" w:rsidP="00F75F2C">
      <w:pPr>
        <w:pStyle w:val="1a"/>
        <w:tabs>
          <w:tab w:val="clear" w:pos="454"/>
          <w:tab w:val="clear" w:pos="907"/>
          <w:tab w:val="clear" w:pos="1361"/>
          <w:tab w:val="left" w:pos="1134"/>
        </w:tabs>
        <w:ind w:left="567" w:hanging="567"/>
      </w:pPr>
    </w:p>
    <w:p w14:paraId="09A0D359" w14:textId="3BDF5ED8" w:rsidR="00CB030F" w:rsidRPr="00CA05CD" w:rsidRDefault="00CB030F" w:rsidP="00CB030F">
      <w:pPr>
        <w:pStyle w:val="ListParagraph"/>
        <w:tabs>
          <w:tab w:val="clear" w:pos="567"/>
        </w:tabs>
        <w:ind w:left="0"/>
      </w:pPr>
    </w:p>
    <w:p w14:paraId="306815F9" w14:textId="3C7F521D" w:rsidR="000D0A64" w:rsidRPr="00CA05CD" w:rsidRDefault="000D0A64" w:rsidP="00CB030F">
      <w:pPr>
        <w:pStyle w:val="ListParagraph"/>
        <w:tabs>
          <w:tab w:val="clear" w:pos="567"/>
        </w:tabs>
        <w:ind w:left="0"/>
      </w:pPr>
    </w:p>
    <w:p w14:paraId="7B7DE54B" w14:textId="77777777" w:rsidR="00CA05CD" w:rsidRPr="00CA05CD" w:rsidRDefault="00CA05CD" w:rsidP="00CB030F">
      <w:pPr>
        <w:pStyle w:val="ListParagraph"/>
        <w:tabs>
          <w:tab w:val="clear" w:pos="567"/>
        </w:tabs>
        <w:ind w:left="0"/>
      </w:pPr>
    </w:p>
    <w:p w14:paraId="3B10F4B7" w14:textId="15362B48" w:rsidR="000D0A64" w:rsidRDefault="000D0A64" w:rsidP="000D0A64">
      <w:pPr>
        <w:tabs>
          <w:tab w:val="left" w:pos="5812"/>
        </w:tabs>
        <w:jc w:val="right"/>
        <w:rPr>
          <w:b/>
        </w:rPr>
      </w:pPr>
      <w:r w:rsidRPr="001C4DC9">
        <w:rPr>
          <w:b/>
          <w:bCs/>
        </w:rPr>
        <w:t>(a)</w:t>
      </w:r>
      <w:r w:rsidR="00046CBB" w:rsidRPr="00046CBB">
        <w:rPr>
          <w:b/>
          <w:bCs/>
        </w:rPr>
        <w:t>(i)</w:t>
      </w:r>
      <w:r w:rsidR="00046CBB">
        <w:t xml:space="preserve"> </w:t>
      </w:r>
      <w:r w:rsidRPr="008A5B93">
        <w:t xml:space="preserve">……..…………….………………. </w:t>
      </w:r>
      <w:r w:rsidRPr="008A5B93">
        <w:rPr>
          <w:b/>
        </w:rPr>
        <w:t>[</w:t>
      </w:r>
      <w:r>
        <w:rPr>
          <w:b/>
        </w:rPr>
        <w:t>1</w:t>
      </w:r>
      <w:r w:rsidRPr="008A5B93">
        <w:rPr>
          <w:b/>
        </w:rPr>
        <w:t>]</w:t>
      </w:r>
    </w:p>
    <w:p w14:paraId="4DFB2E13" w14:textId="77777777" w:rsidR="00CA05CD" w:rsidRPr="008A5B93" w:rsidRDefault="00CA05CD" w:rsidP="00CA05CD">
      <w:pPr>
        <w:tabs>
          <w:tab w:val="left" w:pos="5812"/>
        </w:tabs>
      </w:pPr>
    </w:p>
    <w:p w14:paraId="3CBFBF0B" w14:textId="0FDD0763" w:rsidR="00046CBB" w:rsidRPr="0048773A" w:rsidRDefault="00046CBB" w:rsidP="00046CBB">
      <w:r>
        <w:tab/>
      </w:r>
      <w:r>
        <w:tab/>
      </w:r>
      <w:r w:rsidRPr="00046CBB">
        <w:rPr>
          <w:b/>
          <w:bCs/>
        </w:rPr>
        <w:t>(i</w:t>
      </w:r>
      <w:r>
        <w:rPr>
          <w:b/>
          <w:bCs/>
        </w:rPr>
        <w:t>i</w:t>
      </w:r>
      <w:r w:rsidRPr="00046CBB">
        <w:rPr>
          <w:b/>
          <w:bCs/>
        </w:rPr>
        <w:t>)</w:t>
      </w:r>
      <w:r>
        <w:tab/>
      </w:r>
      <w:r w:rsidRPr="00046CBB">
        <w:t xml:space="preserve">A square number between </w:t>
      </w:r>
      <w:r w:rsidR="00377667">
        <w:t>30 and 50.</w:t>
      </w:r>
    </w:p>
    <w:p w14:paraId="5B0A4560" w14:textId="2310D92C" w:rsidR="00046CBB" w:rsidRPr="00CA05CD" w:rsidRDefault="00046CBB" w:rsidP="00046CBB">
      <w:pPr>
        <w:rPr>
          <w:rFonts w:cs="Arial"/>
          <w:color w:val="000000"/>
          <w:szCs w:val="22"/>
        </w:rPr>
      </w:pPr>
    </w:p>
    <w:p w14:paraId="341456C8" w14:textId="77777777" w:rsidR="00046CBB" w:rsidRPr="00CA05CD" w:rsidRDefault="00046CBB" w:rsidP="00046CBB">
      <w:pPr>
        <w:pStyle w:val="1a"/>
        <w:tabs>
          <w:tab w:val="clear" w:pos="454"/>
          <w:tab w:val="clear" w:pos="907"/>
          <w:tab w:val="clear" w:pos="1361"/>
          <w:tab w:val="left" w:pos="1134"/>
        </w:tabs>
        <w:ind w:left="567" w:hanging="567"/>
      </w:pPr>
    </w:p>
    <w:p w14:paraId="0B520782" w14:textId="77777777" w:rsidR="00046CBB" w:rsidRPr="00CA05CD" w:rsidRDefault="00046CBB" w:rsidP="00046CBB">
      <w:pPr>
        <w:pStyle w:val="ListParagraph"/>
        <w:tabs>
          <w:tab w:val="clear" w:pos="567"/>
        </w:tabs>
        <w:ind w:left="0"/>
      </w:pPr>
    </w:p>
    <w:p w14:paraId="64F6B953" w14:textId="77777777" w:rsidR="00046CBB" w:rsidRPr="00CA05CD" w:rsidRDefault="00046CBB" w:rsidP="00046CBB">
      <w:pPr>
        <w:pStyle w:val="ListParagraph"/>
        <w:tabs>
          <w:tab w:val="clear" w:pos="567"/>
        </w:tabs>
        <w:ind w:left="0"/>
      </w:pPr>
    </w:p>
    <w:p w14:paraId="6830A0B5" w14:textId="664D3F39" w:rsidR="00046CBB" w:rsidRPr="008A5B93" w:rsidRDefault="00046CBB" w:rsidP="00046CBB">
      <w:pPr>
        <w:tabs>
          <w:tab w:val="left" w:pos="5812"/>
        </w:tabs>
        <w:jc w:val="right"/>
      </w:pPr>
      <w:r w:rsidRPr="00046CBB">
        <w:rPr>
          <w:b/>
          <w:bCs/>
        </w:rPr>
        <w:t>(i</w:t>
      </w:r>
      <w:r w:rsidR="00CA05CD">
        <w:rPr>
          <w:b/>
          <w:bCs/>
        </w:rPr>
        <w:t>i</w:t>
      </w:r>
      <w:r w:rsidRPr="00046CBB">
        <w:rPr>
          <w:b/>
          <w:bCs/>
        </w:rPr>
        <w:t>)</w:t>
      </w:r>
      <w:r>
        <w:t xml:space="preserve"> </w:t>
      </w:r>
      <w:r w:rsidRPr="008A5B93">
        <w:t xml:space="preserve">……..…………….………………. </w:t>
      </w:r>
      <w:r w:rsidRPr="008A5B93">
        <w:rPr>
          <w:b/>
        </w:rPr>
        <w:t>[</w:t>
      </w:r>
      <w:r>
        <w:rPr>
          <w:b/>
        </w:rPr>
        <w:t>1</w:t>
      </w:r>
      <w:r w:rsidRPr="008A5B93">
        <w:rPr>
          <w:b/>
        </w:rPr>
        <w:t>]</w:t>
      </w:r>
    </w:p>
    <w:p w14:paraId="73456E97" w14:textId="3A48E6F9" w:rsidR="000D0A64" w:rsidRDefault="000D0A64" w:rsidP="00CB030F">
      <w:pPr>
        <w:pStyle w:val="ListParagraph"/>
        <w:tabs>
          <w:tab w:val="clear" w:pos="567"/>
        </w:tabs>
        <w:ind w:left="0"/>
      </w:pPr>
    </w:p>
    <w:p w14:paraId="6E9E6B2D" w14:textId="65862C18" w:rsidR="00CA05CD" w:rsidRPr="0048773A" w:rsidRDefault="00CA05CD" w:rsidP="00CA05CD">
      <w:r>
        <w:tab/>
      </w:r>
      <w:r>
        <w:tab/>
      </w:r>
      <w:r w:rsidRPr="00046CBB">
        <w:rPr>
          <w:b/>
          <w:bCs/>
        </w:rPr>
        <w:t>(i</w:t>
      </w:r>
      <w:r>
        <w:rPr>
          <w:b/>
          <w:bCs/>
        </w:rPr>
        <w:t>ii</w:t>
      </w:r>
      <w:r w:rsidRPr="00046CBB">
        <w:rPr>
          <w:b/>
          <w:bCs/>
        </w:rPr>
        <w:t>)</w:t>
      </w:r>
      <w:r>
        <w:tab/>
      </w:r>
      <w:r w:rsidRPr="00CA05CD">
        <w:t>The cube root of</w:t>
      </w:r>
      <w:r w:rsidR="00377667">
        <w:t xml:space="preserve"> 27</w:t>
      </w:r>
      <w:r w:rsidRPr="00CA05CD">
        <w:t>.</w:t>
      </w:r>
    </w:p>
    <w:p w14:paraId="24CFFDEF" w14:textId="4E8288B8" w:rsidR="00CA05CD" w:rsidRPr="00CA05CD" w:rsidRDefault="00CA05CD" w:rsidP="00CA05CD"/>
    <w:p w14:paraId="5A4D8460" w14:textId="77777777" w:rsidR="00CA05CD" w:rsidRPr="00CA05CD" w:rsidRDefault="00CA05CD" w:rsidP="00CA05CD">
      <w:pPr>
        <w:rPr>
          <w:rFonts w:cs="Arial"/>
          <w:color w:val="000000"/>
          <w:szCs w:val="22"/>
        </w:rPr>
      </w:pPr>
    </w:p>
    <w:p w14:paraId="6ADC4CCF" w14:textId="77777777" w:rsidR="00CA05CD" w:rsidRPr="00CA05CD" w:rsidRDefault="00CA05CD" w:rsidP="00CA05CD">
      <w:pPr>
        <w:pStyle w:val="1a"/>
        <w:tabs>
          <w:tab w:val="clear" w:pos="454"/>
          <w:tab w:val="clear" w:pos="907"/>
          <w:tab w:val="clear" w:pos="1361"/>
          <w:tab w:val="left" w:pos="1134"/>
        </w:tabs>
        <w:ind w:left="567" w:hanging="567"/>
      </w:pPr>
    </w:p>
    <w:p w14:paraId="415C04A2" w14:textId="77777777" w:rsidR="00CA05CD" w:rsidRPr="00CA05CD" w:rsidRDefault="00CA05CD" w:rsidP="00CA05CD">
      <w:pPr>
        <w:pStyle w:val="ListParagraph"/>
        <w:tabs>
          <w:tab w:val="clear" w:pos="567"/>
        </w:tabs>
        <w:ind w:left="0"/>
      </w:pPr>
    </w:p>
    <w:p w14:paraId="022A8316" w14:textId="3EB57ABD" w:rsidR="00CA05CD" w:rsidRPr="008A5B93" w:rsidRDefault="00CA05CD" w:rsidP="00CA05CD">
      <w:pPr>
        <w:tabs>
          <w:tab w:val="left" w:pos="5812"/>
        </w:tabs>
        <w:jc w:val="right"/>
      </w:pPr>
      <w:r w:rsidRPr="00046CBB">
        <w:rPr>
          <w:b/>
          <w:bCs/>
        </w:rPr>
        <w:t>(</w:t>
      </w:r>
      <w:r>
        <w:rPr>
          <w:b/>
          <w:bCs/>
        </w:rPr>
        <w:t>i</w:t>
      </w:r>
      <w:r w:rsidRPr="00046CBB">
        <w:rPr>
          <w:b/>
          <w:bCs/>
        </w:rPr>
        <w:t>i</w:t>
      </w:r>
      <w:r>
        <w:rPr>
          <w:b/>
          <w:bCs/>
        </w:rPr>
        <w:t>i</w:t>
      </w:r>
      <w:r w:rsidRPr="00046CBB">
        <w:rPr>
          <w:b/>
          <w:bCs/>
        </w:rPr>
        <w:t>)</w:t>
      </w:r>
      <w:r>
        <w:t xml:space="preserve"> </w:t>
      </w:r>
      <w:r w:rsidRPr="008A5B93">
        <w:t xml:space="preserve">……..…………….………………. </w:t>
      </w:r>
      <w:r w:rsidRPr="008A5B93">
        <w:rPr>
          <w:b/>
        </w:rPr>
        <w:t>[</w:t>
      </w:r>
      <w:r>
        <w:rPr>
          <w:b/>
        </w:rPr>
        <w:t>1</w:t>
      </w:r>
      <w:r w:rsidRPr="008A5B93">
        <w:rPr>
          <w:b/>
        </w:rPr>
        <w:t>]</w:t>
      </w:r>
    </w:p>
    <w:p w14:paraId="19D1A3EB" w14:textId="1A8A3076" w:rsidR="00CA05CD" w:rsidRDefault="00CA05CD" w:rsidP="00CB030F">
      <w:pPr>
        <w:pStyle w:val="ListParagraph"/>
        <w:tabs>
          <w:tab w:val="clear" w:pos="567"/>
        </w:tabs>
        <w:ind w:left="0"/>
      </w:pPr>
    </w:p>
    <w:p w14:paraId="4271DA49" w14:textId="77777777" w:rsidR="00CA05CD" w:rsidRDefault="00CA05CD" w:rsidP="00CB030F">
      <w:pPr>
        <w:pStyle w:val="ListParagraph"/>
        <w:tabs>
          <w:tab w:val="clear" w:pos="567"/>
        </w:tabs>
        <w:ind w:left="0"/>
      </w:pPr>
    </w:p>
    <w:p w14:paraId="3CF4CDC0" w14:textId="7117F819" w:rsidR="00CA05CD" w:rsidRPr="00CA05CD" w:rsidRDefault="000D0A64" w:rsidP="00CA05CD">
      <w:r>
        <w:tab/>
      </w:r>
      <w:r w:rsidRPr="00CA05CD">
        <w:rPr>
          <w:b/>
          <w:bCs/>
        </w:rPr>
        <w:t>(b)</w:t>
      </w:r>
      <w:r>
        <w:tab/>
      </w:r>
      <w:r w:rsidR="005A00F5">
        <w:t>5</w:t>
      </w:r>
      <w:r w:rsidR="00CA05CD" w:rsidRPr="00CA05CD">
        <w:t xml:space="preserve"> is a factor of</w:t>
      </w:r>
      <w:r w:rsidR="00276FA4">
        <w:t xml:space="preserve"> </w:t>
      </w:r>
      <w:r w:rsidR="005A00F5">
        <w:t>65</w:t>
      </w:r>
      <w:r w:rsidR="00CA05CD" w:rsidRPr="00CA05CD">
        <w:t>.</w:t>
      </w:r>
    </w:p>
    <w:p w14:paraId="1686154C" w14:textId="77777777" w:rsidR="00CA05CD" w:rsidRPr="00CA05CD" w:rsidRDefault="00CA05CD" w:rsidP="00CA05CD"/>
    <w:p w14:paraId="30EBB038" w14:textId="71150CFD" w:rsidR="00CA05CD" w:rsidRPr="00CA05CD" w:rsidRDefault="00CA05CD" w:rsidP="00CA05CD">
      <w:r w:rsidRPr="00CA05CD">
        <w:tab/>
      </w:r>
      <w:r w:rsidRPr="00CA05CD">
        <w:tab/>
        <w:t xml:space="preserve">Find a factor of </w:t>
      </w:r>
      <w:r w:rsidR="005A00F5">
        <w:t>65</w:t>
      </w:r>
      <w:r w:rsidRPr="00CA05CD">
        <w:t xml:space="preserve"> between 10 and 20.</w:t>
      </w:r>
    </w:p>
    <w:p w14:paraId="206C3957" w14:textId="77777777" w:rsidR="00CA05CD" w:rsidRPr="00CA05CD" w:rsidRDefault="00CA05CD" w:rsidP="00CA05CD"/>
    <w:p w14:paraId="72E0839D" w14:textId="77777777" w:rsidR="00CA05CD" w:rsidRPr="00CA05CD" w:rsidRDefault="00CA05CD" w:rsidP="00CA05CD"/>
    <w:p w14:paraId="2A26030A" w14:textId="77777777" w:rsidR="00CA05CD" w:rsidRPr="00CA05CD" w:rsidRDefault="00CA05CD" w:rsidP="00CA05CD"/>
    <w:p w14:paraId="0F4F6AC8" w14:textId="77777777" w:rsidR="00CA05CD" w:rsidRPr="00CA05CD" w:rsidRDefault="00CA05CD" w:rsidP="00CA05CD"/>
    <w:p w14:paraId="74C02D74" w14:textId="77777777" w:rsidR="00CA05CD" w:rsidRPr="00CA05CD" w:rsidRDefault="00CA05CD" w:rsidP="00CA05CD"/>
    <w:p w14:paraId="0B9CC131" w14:textId="77777777" w:rsidR="00CA05CD" w:rsidRPr="00CA05CD" w:rsidRDefault="00CA05CD" w:rsidP="00CA05CD"/>
    <w:p w14:paraId="17AC26A2" w14:textId="77777777" w:rsidR="00CA05CD" w:rsidRPr="00CA05CD" w:rsidRDefault="00CA05CD" w:rsidP="00CA05CD"/>
    <w:p w14:paraId="4252C04F" w14:textId="77777777" w:rsidR="00CA05CD" w:rsidRPr="00CA05CD" w:rsidRDefault="00CA05CD" w:rsidP="00CA05CD"/>
    <w:p w14:paraId="7BA87E06" w14:textId="77777777" w:rsidR="00CA05CD" w:rsidRPr="00CA05CD" w:rsidRDefault="00CA05CD" w:rsidP="00CA05CD"/>
    <w:p w14:paraId="09F79888" w14:textId="77777777" w:rsidR="00CA05CD" w:rsidRPr="00CA05CD" w:rsidRDefault="00CA05CD" w:rsidP="00CA05CD"/>
    <w:p w14:paraId="7AA33FB1" w14:textId="77777777" w:rsidR="00CA05CD" w:rsidRPr="00CA05CD" w:rsidRDefault="00CA05CD" w:rsidP="00CA05CD"/>
    <w:p w14:paraId="299A7A28" w14:textId="07479670" w:rsidR="000D0A64" w:rsidRPr="008A5B93" w:rsidRDefault="000D0A64" w:rsidP="000D0A64">
      <w:pPr>
        <w:jc w:val="right"/>
      </w:pPr>
      <w:r w:rsidRPr="001C4DC9">
        <w:rPr>
          <w:b/>
          <w:bCs/>
        </w:rPr>
        <w:t>(</w:t>
      </w:r>
      <w:r>
        <w:rPr>
          <w:b/>
          <w:bCs/>
        </w:rPr>
        <w:t>b</w:t>
      </w:r>
      <w:r w:rsidRPr="001C4DC9">
        <w:rPr>
          <w:b/>
          <w:bCs/>
        </w:rPr>
        <w:t>)</w:t>
      </w:r>
      <w:r>
        <w:t xml:space="preserve"> </w:t>
      </w:r>
      <w:r w:rsidRPr="008A5B93">
        <w:t>……..…………….……………</w:t>
      </w:r>
      <w:r w:rsidR="00F75F2C">
        <w:t>….</w:t>
      </w:r>
      <w:r>
        <w:t xml:space="preserve"> </w:t>
      </w:r>
      <w:r w:rsidRPr="008A5B93">
        <w:rPr>
          <w:b/>
        </w:rPr>
        <w:t>[</w:t>
      </w:r>
      <w:r w:rsidR="00CA05CD">
        <w:rPr>
          <w:b/>
        </w:rPr>
        <w:t>1</w:t>
      </w:r>
      <w:r w:rsidRPr="008A5B93">
        <w:rPr>
          <w:b/>
        </w:rPr>
        <w:t>]</w:t>
      </w:r>
    </w:p>
    <w:p w14:paraId="405F7864" w14:textId="77777777" w:rsidR="000D0A64" w:rsidRDefault="000D0A64" w:rsidP="00CB030F">
      <w:pPr>
        <w:pStyle w:val="ListParagraph"/>
        <w:tabs>
          <w:tab w:val="clear" w:pos="567"/>
        </w:tabs>
        <w:ind w:left="0"/>
      </w:pPr>
    </w:p>
    <w:p w14:paraId="32EE0873" w14:textId="75CEDDA8" w:rsidR="00F75F2C" w:rsidRDefault="00F75F2C">
      <w:pPr>
        <w:spacing w:line="240" w:lineRule="auto"/>
      </w:pPr>
      <w:r>
        <w:br w:type="page"/>
      </w:r>
    </w:p>
    <w:p w14:paraId="09593CDE" w14:textId="55B0A13D" w:rsidR="00EB0895" w:rsidRDefault="00EB0895">
      <w:pPr>
        <w:spacing w:line="240" w:lineRule="auto"/>
      </w:pPr>
    </w:p>
    <w:p w14:paraId="7EC017B6" w14:textId="1D8004CC" w:rsidR="00CA05CD" w:rsidRPr="00CA05CD" w:rsidRDefault="00D7113B" w:rsidP="00CA05CD">
      <w:pPr>
        <w:spacing w:line="280" w:lineRule="exact"/>
        <w:ind w:right="55"/>
      </w:pPr>
      <w:r>
        <w:rPr>
          <w:rFonts w:eastAsia="Arial Unicode MS"/>
          <w:b/>
          <w:position w:val="-1"/>
        </w:rPr>
        <w:t>3</w:t>
      </w:r>
      <w:r>
        <w:rPr>
          <w:rFonts w:eastAsia="Arial Unicode MS"/>
          <w:b/>
          <w:position w:val="-1"/>
        </w:rPr>
        <w:tab/>
      </w:r>
      <w:r w:rsidR="005A4741">
        <w:t>Ling</w:t>
      </w:r>
      <w:r w:rsidR="00276FA4">
        <w:t xml:space="preserve"> </w:t>
      </w:r>
      <w:r w:rsidR="00CA05CD" w:rsidRPr="00CA05CD">
        <w:t>has 10 toy cars in a box.</w:t>
      </w:r>
    </w:p>
    <w:p w14:paraId="2A5AA30B" w14:textId="5DFE71B3" w:rsidR="00CA05CD" w:rsidRPr="00CA05CD" w:rsidRDefault="00CA05CD" w:rsidP="00CA05CD">
      <w:pPr>
        <w:spacing w:line="280" w:lineRule="exact"/>
        <w:ind w:right="55"/>
      </w:pPr>
      <w:r w:rsidRPr="00CA05CD">
        <w:tab/>
      </w:r>
      <w:r w:rsidR="00276FA4">
        <w:t xml:space="preserve">1 is </w:t>
      </w:r>
      <w:r w:rsidRPr="00CA05CD">
        <w:t xml:space="preserve">red, </w:t>
      </w:r>
      <w:r w:rsidR="00276FA4">
        <w:t>2</w:t>
      </w:r>
      <w:r w:rsidRPr="00CA05CD">
        <w:t xml:space="preserve"> are blue, </w:t>
      </w:r>
      <w:r w:rsidR="00276FA4">
        <w:t>3</w:t>
      </w:r>
      <w:r w:rsidRPr="00CA05CD">
        <w:t xml:space="preserve"> are white and </w:t>
      </w:r>
      <w:r w:rsidR="00276FA4">
        <w:t xml:space="preserve">4 are </w:t>
      </w:r>
      <w:r w:rsidRPr="00CA05CD">
        <w:t>black.</w:t>
      </w:r>
    </w:p>
    <w:p w14:paraId="722DB5A2" w14:textId="52D19A1E" w:rsidR="00CA05CD" w:rsidRPr="00CA05CD" w:rsidRDefault="00CA05CD" w:rsidP="00CA05CD">
      <w:pPr>
        <w:spacing w:line="280" w:lineRule="exact"/>
        <w:ind w:right="55"/>
      </w:pPr>
      <w:r w:rsidRPr="00CA05CD">
        <w:tab/>
      </w:r>
      <w:r w:rsidR="005A00F5">
        <w:t xml:space="preserve">Ling </w:t>
      </w:r>
      <w:r w:rsidRPr="00CA05CD">
        <w:t>takes a toy car at random.</w:t>
      </w:r>
    </w:p>
    <w:p w14:paraId="5E9E037B" w14:textId="1AD1455C" w:rsidR="00CA05CD" w:rsidRPr="00CA05CD" w:rsidRDefault="00524FC9" w:rsidP="00CA05CD">
      <w:pPr>
        <w:spacing w:line="280" w:lineRule="exact"/>
        <w:ind w:right="55"/>
      </w:pPr>
      <w:r>
        <w:rPr>
          <w:noProof/>
        </w:rPr>
        <mc:AlternateContent>
          <mc:Choice Requires="wps">
            <w:drawing>
              <wp:anchor distT="0" distB="0" distL="114300" distR="114300" simplePos="0" relativeHeight="251658245" behindDoc="0" locked="0" layoutInCell="1" allowOverlap="0" wp14:anchorId="774D10F0" wp14:editId="6AC78EA1">
                <wp:simplePos x="0" y="0"/>
                <wp:positionH relativeFrom="character">
                  <wp:posOffset>1651469</wp:posOffset>
                </wp:positionH>
                <wp:positionV relativeFrom="page">
                  <wp:posOffset>1590040</wp:posOffset>
                </wp:positionV>
                <wp:extent cx="64770" cy="179705"/>
                <wp:effectExtent l="19050" t="0" r="30480" b="29845"/>
                <wp:wrapNone/>
                <wp:docPr id="10" name="Arrow: Down 10" descr="Arrow down"/>
                <wp:cNvGraphicFramePr/>
                <a:graphic xmlns:a="http://schemas.openxmlformats.org/drawingml/2006/main">
                  <a:graphicData uri="http://schemas.microsoft.com/office/word/2010/wordprocessingShape">
                    <wps:wsp>
                      <wps:cNvSpPr/>
                      <wps:spPr>
                        <a:xfrm>
                          <a:off x="0" y="0"/>
                          <a:ext cx="64770" cy="179705"/>
                        </a:xfrm>
                        <a:prstGeom prst="downArrow">
                          <a:avLst>
                            <a:gd name="adj1" fmla="val 8408"/>
                            <a:gd name="adj2" fmla="val 141326"/>
                          </a:avLst>
                        </a:prstGeom>
                        <a:solidFill>
                          <a:schemeClr val="tx1"/>
                        </a:solidFill>
                        <a:ln w="317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313FFE6"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10" o:spid="_x0000_s1026" type="#_x0000_t67" alt="Arrow down" style="position:absolute;margin-left:130.05pt;margin-top:125.2pt;width:5.1pt;height:14.15pt;z-index:251658245;visibility:visible;mso-wrap-style:square;mso-width-percent:0;mso-height-percent:0;mso-wrap-distance-left:9pt;mso-wrap-distance-top:0;mso-wrap-distance-right:9pt;mso-wrap-distance-bottom:0;mso-position-horizontal:absolute;mso-position-horizontal-relative:char;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" o:allowoverlap="f" adj="10598,9892" fillcolor="black [3213]" strokecolor="black [3213]" strokeweight=".25pt">
                <w10:wrap anchory="page"/>
              </v:shape>
            </w:pict>
          </mc:Fallback>
        </mc:AlternateContent>
      </w:r>
    </w:p>
    <w:p w14:paraId="6EF87ACB" w14:textId="45F98A02" w:rsidR="00CA05CD" w:rsidRPr="00CA05CD" w:rsidRDefault="00CA05CD" w:rsidP="00CA05CD">
      <w:pPr>
        <w:spacing w:line="280" w:lineRule="exact"/>
        <w:ind w:right="55"/>
      </w:pPr>
      <w:r w:rsidRPr="00CA05CD">
        <w:tab/>
        <w:t>Mark with an arrow (</w:t>
      </w:r>
      <w:r w:rsidR="00062683" w:rsidRPr="00062683">
        <w:rPr>
          <w:sz w:val="12"/>
          <w:szCs w:val="12"/>
        </w:rPr>
        <w:t xml:space="preserve"> </w:t>
      </w:r>
      <w:r w:rsidR="00524FC9">
        <w:t xml:space="preserve">  </w:t>
      </w:r>
      <w:r w:rsidR="00062683" w:rsidRPr="00062683">
        <w:rPr>
          <w:sz w:val="12"/>
          <w:szCs w:val="12"/>
        </w:rPr>
        <w:t xml:space="preserve"> </w:t>
      </w:r>
      <w:r w:rsidRPr="00CA05CD">
        <w:t>) the probability that the toy car is</w:t>
      </w:r>
    </w:p>
    <w:p w14:paraId="4D8BBA47" w14:textId="5EF8CDD1" w:rsidR="00CA05CD" w:rsidRPr="00CA05CD" w:rsidRDefault="00CA05CD" w:rsidP="00CA05CD">
      <w:pPr>
        <w:spacing w:line="280" w:lineRule="exact"/>
        <w:ind w:right="55"/>
      </w:pPr>
    </w:p>
    <w:p w14:paraId="04760B71" w14:textId="32D1F7E8" w:rsidR="00CA05CD" w:rsidRPr="00CA05CD" w:rsidRDefault="00CA05CD" w:rsidP="00CA05CD">
      <w:pPr>
        <w:spacing w:line="280" w:lineRule="exact"/>
        <w:ind w:right="55"/>
      </w:pPr>
      <w:r w:rsidRPr="00CA05CD">
        <w:tab/>
      </w:r>
      <w:r w:rsidRPr="00CA05CD">
        <w:rPr>
          <w:b/>
          <w:bCs/>
        </w:rPr>
        <w:t>(a)</w:t>
      </w:r>
      <w:r w:rsidRPr="00CA05CD">
        <w:tab/>
      </w:r>
      <w:r w:rsidR="00276FA4">
        <w:t>black</w:t>
      </w:r>
      <w:r w:rsidRPr="00CA05CD">
        <w:t>,</w:t>
      </w:r>
    </w:p>
    <w:p w14:paraId="0CD4B75C" w14:textId="1011E862" w:rsidR="00E20E82" w:rsidRDefault="00E20E82" w:rsidP="00AA2014">
      <w:pPr>
        <w:spacing w:after="360"/>
      </w:pPr>
    </w:p>
    <w:p w14:paraId="4256CFFF" w14:textId="53CB2FE5" w:rsidR="00046CBB" w:rsidRDefault="007B606A" w:rsidP="007B606A">
      <w:pPr>
        <w:jc w:val="center"/>
      </w:pPr>
      <w:r>
        <w:rPr>
          <w:noProof/>
        </w:rPr>
        <w:drawing>
          <wp:inline distT="0" distB="0" distL="0" distR="0" wp14:anchorId="34F93B7C" wp14:editId="10E32087">
            <wp:extent cx="4230633" cy="509017"/>
            <wp:effectExtent l="0" t="0" r="0" b="5715"/>
            <wp:docPr id="12" name="Picture 12"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
                    <pic:cNvPicPr/>
                  </pic:nvPicPr>
                  <pic:blipFill>
                    <a:blip r:embed="rId22"/>
                    <a:stretch>
                      <a:fillRect/>
                    </a:stretch>
                  </pic:blipFill>
                  <pic:spPr>
                    <a:xfrm>
                      <a:off x="0" y="0"/>
                      <a:ext cx="4230633" cy="509017"/>
                    </a:xfrm>
                    <a:prstGeom prst="rect">
                      <a:avLst/>
                    </a:prstGeom>
                  </pic:spPr>
                </pic:pic>
              </a:graphicData>
            </a:graphic>
          </wp:inline>
        </w:drawing>
      </w:r>
    </w:p>
    <w:p w14:paraId="1373BD85" w14:textId="08F16595" w:rsidR="0067306C" w:rsidRPr="007B606A" w:rsidRDefault="007B606A" w:rsidP="007B606A">
      <w:pPr>
        <w:jc w:val="right"/>
        <w:rPr>
          <w:b/>
        </w:rPr>
      </w:pPr>
      <w:r w:rsidRPr="007B606A">
        <w:rPr>
          <w:b/>
        </w:rPr>
        <w:t>[1]</w:t>
      </w:r>
    </w:p>
    <w:p w14:paraId="0DE30219" w14:textId="77777777" w:rsidR="007B606A" w:rsidRPr="00CA05CD" w:rsidRDefault="007B606A" w:rsidP="007B606A">
      <w:pPr>
        <w:spacing w:line="280" w:lineRule="exact"/>
        <w:ind w:right="55"/>
      </w:pPr>
    </w:p>
    <w:p w14:paraId="58D425AA" w14:textId="640BC563" w:rsidR="007B606A" w:rsidRPr="00CA05CD" w:rsidRDefault="007B606A" w:rsidP="007B606A">
      <w:pPr>
        <w:spacing w:line="280" w:lineRule="exact"/>
        <w:ind w:right="55"/>
      </w:pPr>
      <w:r w:rsidRPr="00CA05CD">
        <w:tab/>
      </w:r>
      <w:r w:rsidRPr="00CA05CD">
        <w:rPr>
          <w:b/>
          <w:bCs/>
        </w:rPr>
        <w:t>(</w:t>
      </w:r>
      <w:r>
        <w:rPr>
          <w:b/>
          <w:bCs/>
        </w:rPr>
        <w:t>b</w:t>
      </w:r>
      <w:r w:rsidRPr="00CA05CD">
        <w:rPr>
          <w:b/>
          <w:bCs/>
        </w:rPr>
        <w:t>)</w:t>
      </w:r>
      <w:r w:rsidRPr="00CA05CD">
        <w:tab/>
      </w:r>
      <w:r w:rsidR="00276FA4">
        <w:t>yellow</w:t>
      </w:r>
      <w:r>
        <w:t>.</w:t>
      </w:r>
    </w:p>
    <w:p w14:paraId="32B93505" w14:textId="77777777" w:rsidR="007B606A" w:rsidRDefault="007B606A" w:rsidP="00AA2014">
      <w:pPr>
        <w:spacing w:after="360"/>
      </w:pPr>
    </w:p>
    <w:p w14:paraId="0633D7D0" w14:textId="77777777" w:rsidR="007B606A" w:rsidRDefault="007B606A" w:rsidP="007B606A">
      <w:pPr>
        <w:jc w:val="center"/>
      </w:pPr>
      <w:r>
        <w:rPr>
          <w:noProof/>
        </w:rPr>
        <w:drawing>
          <wp:inline distT="0" distB="0" distL="0" distR="0" wp14:anchorId="09DD8AF0" wp14:editId="2BA9E71E">
            <wp:extent cx="4230633" cy="509017"/>
            <wp:effectExtent l="0" t="0" r="0" b="5715"/>
            <wp:docPr id="14" name="Picture 14"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
                    <pic:cNvPicPr/>
                  </pic:nvPicPr>
                  <pic:blipFill>
                    <a:blip r:embed="rId22"/>
                    <a:stretch>
                      <a:fillRect/>
                    </a:stretch>
                  </pic:blipFill>
                  <pic:spPr>
                    <a:xfrm>
                      <a:off x="0" y="0"/>
                      <a:ext cx="4230633" cy="509017"/>
                    </a:xfrm>
                    <a:prstGeom prst="rect">
                      <a:avLst/>
                    </a:prstGeom>
                  </pic:spPr>
                </pic:pic>
              </a:graphicData>
            </a:graphic>
          </wp:inline>
        </w:drawing>
      </w:r>
    </w:p>
    <w:p w14:paraId="0DEAF59F" w14:textId="77777777" w:rsidR="007B606A" w:rsidRPr="007B606A" w:rsidRDefault="007B606A" w:rsidP="007B606A">
      <w:pPr>
        <w:jc w:val="right"/>
        <w:rPr>
          <w:b/>
        </w:rPr>
      </w:pPr>
      <w:r w:rsidRPr="007B606A">
        <w:rPr>
          <w:b/>
        </w:rPr>
        <w:t>[1]</w:t>
      </w:r>
    </w:p>
    <w:p w14:paraId="1DC97425" w14:textId="77777777" w:rsidR="00046CBB" w:rsidRDefault="00046CBB" w:rsidP="007B606A"/>
    <w:p w14:paraId="082167D2" w14:textId="04988A08" w:rsidR="00046CBB" w:rsidRDefault="00046CBB" w:rsidP="007B606A"/>
    <w:p w14:paraId="4E883375" w14:textId="77777777" w:rsidR="007B606A" w:rsidRPr="0048773A" w:rsidRDefault="007B606A" w:rsidP="007B606A">
      <w:r w:rsidRPr="00AA2014">
        <w:rPr>
          <w:b/>
          <w:bCs/>
        </w:rPr>
        <w:t>4</w:t>
      </w:r>
      <w:r>
        <w:tab/>
      </w:r>
      <w:r w:rsidRPr="007B606A">
        <w:t>Point A is shown on this grid.</w:t>
      </w:r>
    </w:p>
    <w:p w14:paraId="6AF404DC" w14:textId="4E928F00" w:rsidR="00046CBB" w:rsidRDefault="00046CBB" w:rsidP="007B606A"/>
    <w:p w14:paraId="65D00B08" w14:textId="33FAC2C9" w:rsidR="00046CBB" w:rsidRDefault="007B606A" w:rsidP="007B606A">
      <w:pPr>
        <w:jc w:val="center"/>
      </w:pPr>
      <w:r>
        <w:rPr>
          <w:noProof/>
        </w:rPr>
        <w:drawing>
          <wp:inline distT="0" distB="0" distL="0" distR="0" wp14:anchorId="1CEE6D8D" wp14:editId="360F5CDE">
            <wp:extent cx="3209551" cy="3297942"/>
            <wp:effectExtent l="0" t="0" r="0" b="0"/>
            <wp:docPr id="15" name="Picture 15" desc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id"/>
                    <pic:cNvPicPr/>
                  </pic:nvPicPr>
                  <pic:blipFill>
                    <a:blip r:embed="rId23"/>
                    <a:stretch>
                      <a:fillRect/>
                    </a:stretch>
                  </pic:blipFill>
                  <pic:spPr>
                    <a:xfrm>
                      <a:off x="0" y="0"/>
                      <a:ext cx="3209551" cy="3297942"/>
                    </a:xfrm>
                    <a:prstGeom prst="rect">
                      <a:avLst/>
                    </a:prstGeom>
                  </pic:spPr>
                </pic:pic>
              </a:graphicData>
            </a:graphic>
          </wp:inline>
        </w:drawing>
      </w:r>
    </w:p>
    <w:p w14:paraId="44ED7441" w14:textId="6491B767" w:rsidR="00046CBB" w:rsidRDefault="00046CBB" w:rsidP="007B606A"/>
    <w:p w14:paraId="0B17A005" w14:textId="478CA337" w:rsidR="00AA2014" w:rsidRPr="00AA2014" w:rsidRDefault="00AA2014" w:rsidP="00AA2014">
      <w:r w:rsidRPr="00CA05CD">
        <w:tab/>
      </w:r>
      <w:r w:rsidRPr="00AA2014">
        <w:rPr>
          <w:b/>
          <w:bCs/>
        </w:rPr>
        <w:t>(a)</w:t>
      </w:r>
      <w:r w:rsidRPr="00CA05CD">
        <w:tab/>
      </w:r>
      <w:r w:rsidRPr="00AA2014">
        <w:t>Write down the coordinates of point A.</w:t>
      </w:r>
    </w:p>
    <w:p w14:paraId="46017FBC" w14:textId="2462A700" w:rsidR="00AA2014" w:rsidRPr="00CA05CD" w:rsidRDefault="00AA2014" w:rsidP="00AA2014">
      <w:pPr>
        <w:spacing w:line="280" w:lineRule="exact"/>
        <w:ind w:right="55"/>
      </w:pPr>
    </w:p>
    <w:p w14:paraId="552613E3" w14:textId="5BF3CC57" w:rsidR="00AA2014" w:rsidRPr="0048773A" w:rsidRDefault="00AA2014" w:rsidP="001C4DC9">
      <w:pPr>
        <w:jc w:val="right"/>
        <w:rPr>
          <w:b/>
        </w:rPr>
      </w:pPr>
      <w:r w:rsidRPr="001C4DC9">
        <w:rPr>
          <w:b/>
          <w:bCs/>
        </w:rPr>
        <w:t>(a)</w:t>
      </w:r>
      <w:r>
        <w:t xml:space="preserve"> (</w:t>
      </w:r>
      <w:r w:rsidRPr="008A5B93">
        <w:t>……..…………….…</w:t>
      </w:r>
      <w:r>
        <w:t xml:space="preserve"> , </w:t>
      </w:r>
      <w:r w:rsidRPr="008A5B93">
        <w:t>……..…………….…</w:t>
      </w:r>
      <w:r>
        <w:t>)</w:t>
      </w:r>
      <w:r w:rsidRPr="008A5B93">
        <w:t xml:space="preserve"> </w:t>
      </w:r>
      <w:r w:rsidRPr="008A5B93">
        <w:rPr>
          <w:b/>
        </w:rPr>
        <w:t>[</w:t>
      </w:r>
      <w:r>
        <w:rPr>
          <w:b/>
        </w:rPr>
        <w:t>1</w:t>
      </w:r>
      <w:r w:rsidRPr="008A5B93">
        <w:rPr>
          <w:b/>
        </w:rPr>
        <w:t>]</w:t>
      </w:r>
    </w:p>
    <w:p w14:paraId="4535E9CC" w14:textId="405708DB" w:rsidR="00046CBB" w:rsidRDefault="00046CBB" w:rsidP="007B606A"/>
    <w:p w14:paraId="2CEAF33B" w14:textId="0487CE18" w:rsidR="00AA2014" w:rsidRPr="00AA2014" w:rsidRDefault="00AA2014" w:rsidP="00AA2014">
      <w:pPr>
        <w:tabs>
          <w:tab w:val="left" w:pos="1134"/>
          <w:tab w:val="right" w:pos="9923"/>
        </w:tabs>
        <w:ind w:left="567"/>
        <w:rPr>
          <w:b/>
          <w:bCs/>
        </w:rPr>
      </w:pPr>
      <w:r w:rsidRPr="00AA2014">
        <w:rPr>
          <w:b/>
          <w:bCs/>
        </w:rPr>
        <w:t>(</w:t>
      </w:r>
      <w:r>
        <w:rPr>
          <w:b/>
          <w:bCs/>
        </w:rPr>
        <w:t>b</w:t>
      </w:r>
      <w:r w:rsidRPr="00AA2014">
        <w:rPr>
          <w:b/>
          <w:bCs/>
        </w:rPr>
        <w:t>)</w:t>
      </w:r>
      <w:r>
        <w:tab/>
      </w:r>
      <w:r w:rsidRPr="00AA2014">
        <w:t xml:space="preserve">Plot point B on the grid at </w:t>
      </w:r>
      <w:r w:rsidR="00276FA4">
        <w:t>(</w:t>
      </w:r>
      <w:r w:rsidR="00E911FD" w:rsidRPr="0048773A">
        <w:rPr>
          <w:rFonts w:cs="Arial"/>
          <w:position w:val="4"/>
        </w:rPr>
        <w:t>-</w:t>
      </w:r>
      <w:r w:rsidR="00276FA4">
        <w:t>4, 4)</w:t>
      </w:r>
      <w:r w:rsidRPr="00AA2014">
        <w:t>.</w:t>
      </w:r>
      <w:r>
        <w:tab/>
      </w:r>
      <w:r w:rsidRPr="00AA2014">
        <w:rPr>
          <w:b/>
          <w:bCs/>
        </w:rPr>
        <w:t>[1]</w:t>
      </w:r>
    </w:p>
    <w:p w14:paraId="30AE7989" w14:textId="025DEAD5" w:rsidR="0050730D" w:rsidRDefault="0050730D">
      <w:pPr>
        <w:spacing w:line="240" w:lineRule="auto"/>
      </w:pPr>
      <w:r>
        <w:br w:type="page"/>
      </w:r>
    </w:p>
    <w:p w14:paraId="6806B04A" w14:textId="77777777" w:rsidR="00AA2014" w:rsidRPr="0050730D" w:rsidRDefault="00AA2014" w:rsidP="00AA2014"/>
    <w:p w14:paraId="56C443DB" w14:textId="68FA0EF0" w:rsidR="0050730D" w:rsidRPr="0050730D" w:rsidRDefault="0050730D" w:rsidP="007E0E16">
      <w:pPr>
        <w:tabs>
          <w:tab w:val="left" w:pos="567"/>
          <w:tab w:val="left" w:pos="1134"/>
          <w:tab w:val="left" w:pos="1701"/>
        </w:tabs>
      </w:pPr>
      <w:r w:rsidRPr="0050730D">
        <w:rPr>
          <w:b/>
          <w:bCs/>
        </w:rPr>
        <w:t>5</w:t>
      </w:r>
      <w:r>
        <w:tab/>
      </w:r>
      <w:r w:rsidR="00062683" w:rsidRPr="00062683">
        <w:rPr>
          <w:b/>
          <w:bCs/>
        </w:rPr>
        <w:t>(a)</w:t>
      </w:r>
      <w:r w:rsidR="00062683">
        <w:tab/>
      </w:r>
      <w:r w:rsidRPr="0050730D">
        <w:t xml:space="preserve">The diagram shows a </w:t>
      </w:r>
      <w:r w:rsidR="00E32DA5">
        <w:t>square.</w:t>
      </w:r>
    </w:p>
    <w:p w14:paraId="426BFFA0" w14:textId="68A25F59" w:rsidR="0050730D" w:rsidRPr="0048773A" w:rsidRDefault="0050730D" w:rsidP="0050730D"/>
    <w:p w14:paraId="443A7983" w14:textId="70202580" w:rsidR="0050730D" w:rsidRPr="0050730D" w:rsidRDefault="0050730D" w:rsidP="0050730D">
      <w:pPr>
        <w:jc w:val="center"/>
      </w:pPr>
      <w:r>
        <w:rPr>
          <w:noProof/>
        </w:rPr>
        <w:drawing>
          <wp:inline distT="0" distB="0" distL="0" distR="0" wp14:anchorId="1C4B8315" wp14:editId="0B550560">
            <wp:extent cx="2892558" cy="1740411"/>
            <wp:effectExtent l="0" t="0" r="3175" b="0"/>
            <wp:docPr id="17" name="Picture 17" descr="Squa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Square"/>
                    <pic:cNvPicPr/>
                  </pic:nvPicPr>
                  <pic:blipFill>
                    <a:blip r:embed="rId24"/>
                    <a:stretch>
                      <a:fillRect/>
                    </a:stretch>
                  </pic:blipFill>
                  <pic:spPr>
                    <a:xfrm>
                      <a:off x="0" y="0"/>
                      <a:ext cx="2892558" cy="1740411"/>
                    </a:xfrm>
                    <a:prstGeom prst="rect">
                      <a:avLst/>
                    </a:prstGeom>
                  </pic:spPr>
                </pic:pic>
              </a:graphicData>
            </a:graphic>
          </wp:inline>
        </w:drawing>
      </w:r>
    </w:p>
    <w:p w14:paraId="12546F02" w14:textId="77777777" w:rsidR="0050730D" w:rsidRPr="0050730D" w:rsidRDefault="0050730D" w:rsidP="0050730D"/>
    <w:p w14:paraId="4C336017" w14:textId="3C0F7C4C" w:rsidR="0050730D" w:rsidRPr="0050730D" w:rsidRDefault="0050730D" w:rsidP="007E0E16">
      <w:pPr>
        <w:tabs>
          <w:tab w:val="left" w:pos="567"/>
          <w:tab w:val="left" w:pos="1134"/>
          <w:tab w:val="left" w:pos="1701"/>
        </w:tabs>
      </w:pPr>
      <w:r w:rsidRPr="0050730D">
        <w:tab/>
      </w:r>
      <w:r w:rsidR="007E0E16">
        <w:tab/>
      </w:r>
      <w:r w:rsidRPr="0050730D">
        <w:t xml:space="preserve">The </w:t>
      </w:r>
      <w:r w:rsidR="00E32DA5">
        <w:t>square</w:t>
      </w:r>
      <w:r w:rsidRPr="0050730D">
        <w:t xml:space="preserve"> has rotation symmetry of order </w:t>
      </w:r>
      <w:r w:rsidR="00E32DA5">
        <w:t>4</w:t>
      </w:r>
      <w:r w:rsidRPr="0050730D">
        <w:t>.</w:t>
      </w:r>
    </w:p>
    <w:p w14:paraId="69FA2D51" w14:textId="77777777" w:rsidR="0050730D" w:rsidRPr="0050730D" w:rsidRDefault="0050730D" w:rsidP="0050730D"/>
    <w:p w14:paraId="3DA969E5" w14:textId="39203358" w:rsidR="0050730D" w:rsidRPr="0050730D" w:rsidRDefault="007E0E16" w:rsidP="007E0E16">
      <w:pPr>
        <w:tabs>
          <w:tab w:val="left" w:pos="1134"/>
          <w:tab w:val="right" w:pos="9923"/>
        </w:tabs>
        <w:ind w:left="567"/>
      </w:pPr>
      <w:r>
        <w:tab/>
      </w:r>
      <w:r w:rsidR="0050730D" w:rsidRPr="0050730D">
        <w:t>Mark the centre of rotation with a cross (X).</w:t>
      </w:r>
      <w:r w:rsidR="0050730D" w:rsidRPr="0050730D">
        <w:tab/>
      </w:r>
      <w:r w:rsidR="0050730D" w:rsidRPr="007E0E16">
        <w:rPr>
          <w:b/>
          <w:bCs/>
        </w:rPr>
        <w:t>[1]</w:t>
      </w:r>
    </w:p>
    <w:p w14:paraId="27505E7E" w14:textId="77777777" w:rsidR="0050730D" w:rsidRPr="0050730D" w:rsidRDefault="0050730D" w:rsidP="0050730D"/>
    <w:p w14:paraId="5145DB9E" w14:textId="6B8FDD71" w:rsidR="0050730D" w:rsidRPr="0050730D" w:rsidRDefault="0050730D" w:rsidP="0050730D">
      <w:r w:rsidRPr="0050730D">
        <w:tab/>
      </w:r>
      <w:r w:rsidRPr="0050730D">
        <w:rPr>
          <w:b/>
          <w:bCs/>
        </w:rPr>
        <w:t>(b)</w:t>
      </w:r>
      <w:r w:rsidRPr="0050730D">
        <w:tab/>
        <w:t>On the grid below, draw a four-sided shape that has rotation symmetry of order</w:t>
      </w:r>
      <w:r w:rsidR="00E32DA5">
        <w:t xml:space="preserve"> 2</w:t>
      </w:r>
      <w:r w:rsidRPr="0050730D">
        <w:t>.</w:t>
      </w:r>
    </w:p>
    <w:p w14:paraId="0007200F" w14:textId="77777777" w:rsidR="0050730D" w:rsidRPr="0050730D" w:rsidRDefault="0050730D" w:rsidP="0050730D"/>
    <w:p w14:paraId="2C6582E4" w14:textId="472CB164" w:rsidR="0050730D" w:rsidRPr="0050730D" w:rsidRDefault="0050730D" w:rsidP="0050730D">
      <w:pPr>
        <w:jc w:val="center"/>
      </w:pPr>
      <w:r>
        <w:rPr>
          <w:noProof/>
        </w:rPr>
        <w:drawing>
          <wp:inline distT="0" distB="0" distL="0" distR="0" wp14:anchorId="189E1DC6" wp14:editId="02716DD6">
            <wp:extent cx="2892558" cy="1740412"/>
            <wp:effectExtent l="0" t="0" r="3175" b="0"/>
            <wp:docPr id="18" name="Picture 18" descr="Parallel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Parallelogram"/>
                    <pic:cNvPicPr/>
                  </pic:nvPicPr>
                  <pic:blipFill>
                    <a:blip r:embed="rId25"/>
                    <a:stretch>
                      <a:fillRect/>
                    </a:stretch>
                  </pic:blipFill>
                  <pic:spPr>
                    <a:xfrm>
                      <a:off x="0" y="0"/>
                      <a:ext cx="2892558" cy="1740412"/>
                    </a:xfrm>
                    <a:prstGeom prst="rect">
                      <a:avLst/>
                    </a:prstGeom>
                  </pic:spPr>
                </pic:pic>
              </a:graphicData>
            </a:graphic>
          </wp:inline>
        </w:drawing>
      </w:r>
    </w:p>
    <w:p w14:paraId="4D5B3B72" w14:textId="548F4DF5" w:rsidR="0050730D" w:rsidRPr="0050730D" w:rsidRDefault="0050730D" w:rsidP="0050730D">
      <w:pPr>
        <w:jc w:val="right"/>
        <w:rPr>
          <w:b/>
          <w:bCs/>
        </w:rPr>
      </w:pPr>
      <w:r w:rsidRPr="0050730D">
        <w:rPr>
          <w:b/>
          <w:bCs/>
        </w:rPr>
        <w:t>[1]</w:t>
      </w:r>
    </w:p>
    <w:p w14:paraId="40046AFE" w14:textId="77777777" w:rsidR="0050730D" w:rsidRPr="0050730D" w:rsidRDefault="0050730D" w:rsidP="0050730D"/>
    <w:p w14:paraId="04895F4E" w14:textId="77777777" w:rsidR="0050730D" w:rsidRPr="0050730D" w:rsidRDefault="0050730D" w:rsidP="0050730D"/>
    <w:p w14:paraId="2519DC53" w14:textId="56E35D29" w:rsidR="0050730D" w:rsidRPr="0050730D" w:rsidRDefault="0050730D" w:rsidP="0050730D">
      <w:r w:rsidRPr="0050730D">
        <w:rPr>
          <w:b/>
          <w:bCs/>
        </w:rPr>
        <w:t>6</w:t>
      </w:r>
      <w:r w:rsidRPr="0050730D">
        <w:rPr>
          <w:b/>
          <w:bCs/>
        </w:rPr>
        <w:tab/>
      </w:r>
      <w:r w:rsidRPr="0050730D">
        <w:t xml:space="preserve">Use one of these symbols </w:t>
      </w:r>
      <w:r>
        <w:rPr>
          <w:rFonts w:ascii="Cambria Math" w:hAnsi="Cambria Math"/>
        </w:rPr>
        <w:t>&lt;</w:t>
      </w:r>
      <w:r w:rsidRPr="0050730D">
        <w:t xml:space="preserve">, </w:t>
      </w:r>
      <w:r>
        <w:rPr>
          <w:rFonts w:ascii="Cambria Math" w:hAnsi="Cambria Math"/>
        </w:rPr>
        <w:t>=</w:t>
      </w:r>
      <w:r w:rsidRPr="0050730D">
        <w:t xml:space="preserve"> or </w:t>
      </w:r>
      <w:r>
        <w:rPr>
          <w:rFonts w:ascii="Cambria Math" w:hAnsi="Cambria Math"/>
        </w:rPr>
        <w:t>&gt;</w:t>
      </w:r>
      <w:r w:rsidRPr="0050730D">
        <w:t xml:space="preserve"> to make each statement true.</w:t>
      </w:r>
    </w:p>
    <w:p w14:paraId="0D406D7F" w14:textId="77777777" w:rsidR="0050730D" w:rsidRPr="0050730D" w:rsidRDefault="0050730D" w:rsidP="0050730D"/>
    <w:p w14:paraId="7BB56159" w14:textId="4DC55CCE" w:rsidR="0050730D" w:rsidRPr="0050730D" w:rsidRDefault="0050730D" w:rsidP="00062683">
      <w:pPr>
        <w:tabs>
          <w:tab w:val="left" w:pos="1134"/>
          <w:tab w:val="right" w:pos="9923"/>
        </w:tabs>
        <w:ind w:left="567"/>
      </w:pPr>
      <w:r w:rsidRPr="0050730D">
        <w:rPr>
          <w:b/>
          <w:bCs/>
        </w:rPr>
        <w:t>(a)</w:t>
      </w:r>
      <w:r w:rsidRPr="0050730D">
        <w:tab/>
      </w:r>
      <w:r w:rsidR="005A4741">
        <w:t>0.7</w:t>
      </w:r>
      <w:r w:rsidRPr="0050730D">
        <w:t xml:space="preserve"> </w:t>
      </w:r>
      <w:r w:rsidR="007E0E16">
        <w:t xml:space="preserve">  </w:t>
      </w:r>
      <w:r w:rsidRPr="0050730D">
        <w:t>...................</w:t>
      </w:r>
      <w:r w:rsidR="002B7FF8">
        <w:t xml:space="preserve">   </w:t>
      </w:r>
      <w:r w:rsidR="006C6605" w:rsidRPr="0050730D">
        <w:rPr>
          <w:noProof/>
          <w:position w:val="-24"/>
        </w:rPr>
        <w:object w:dxaOrig="240" w:dyaOrig="620" w14:anchorId="6A1E01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pt;height:30.6pt;mso-width-percent:0;mso-height-percent:0;mso-width-percent:0;mso-height-percent:0" o:ole="">
            <v:imagedata r:id="rId26" o:title=""/>
          </v:shape>
          <o:OLEObject Type="Embed" ProgID="Equation.DSMT4" ShapeID="_x0000_i1025" DrawAspect="Content" ObjectID="_1758448080" r:id="rId27"/>
        </w:object>
      </w:r>
      <w:r w:rsidR="007E0E16">
        <w:tab/>
      </w:r>
      <w:r w:rsidRPr="007E0E16">
        <w:rPr>
          <w:b/>
          <w:bCs/>
        </w:rPr>
        <w:t>[1]</w:t>
      </w:r>
    </w:p>
    <w:p w14:paraId="786486B8" w14:textId="77777777" w:rsidR="0050730D" w:rsidRPr="0050730D" w:rsidRDefault="0050730D" w:rsidP="0050730D"/>
    <w:p w14:paraId="4391368E" w14:textId="77777777" w:rsidR="0050730D" w:rsidRPr="0050730D" w:rsidRDefault="0050730D" w:rsidP="0050730D"/>
    <w:p w14:paraId="34E6CD36" w14:textId="61C3A0CD" w:rsidR="0050730D" w:rsidRPr="0050730D" w:rsidRDefault="0050730D" w:rsidP="00062683">
      <w:pPr>
        <w:tabs>
          <w:tab w:val="left" w:pos="1134"/>
          <w:tab w:val="left" w:pos="1701"/>
          <w:tab w:val="right" w:pos="9923"/>
        </w:tabs>
        <w:ind w:left="567"/>
      </w:pPr>
      <w:r w:rsidRPr="0050730D">
        <w:rPr>
          <w:b/>
          <w:bCs/>
        </w:rPr>
        <w:t>(b)</w:t>
      </w:r>
      <w:r w:rsidRPr="0050730D">
        <w:tab/>
      </w:r>
      <w:r w:rsidR="007E0E16">
        <w:t>4</w:t>
      </w:r>
      <w:r w:rsidR="007E0E16" w:rsidRPr="007E0E16">
        <w:rPr>
          <w:position w:val="4"/>
          <w:vertAlign w:val="superscript"/>
        </w:rPr>
        <w:t>2</w:t>
      </w:r>
      <w:r w:rsidR="007E0E16" w:rsidRPr="00062683">
        <w:rPr>
          <w:position w:val="4"/>
        </w:rPr>
        <w:t xml:space="preserve">     </w:t>
      </w:r>
      <w:r w:rsidRPr="00062683">
        <w:t>.</w:t>
      </w:r>
      <w:r w:rsidRPr="0050730D">
        <w:t>..................</w:t>
      </w:r>
      <w:r w:rsidR="007E0E16">
        <w:t xml:space="preserve"> </w:t>
      </w:r>
      <w:r w:rsidR="005A4741">
        <w:t xml:space="preserve">  16</w:t>
      </w:r>
      <w:r w:rsidR="007E0E16">
        <w:tab/>
      </w:r>
      <w:r w:rsidRPr="007E0E16">
        <w:rPr>
          <w:b/>
          <w:bCs/>
        </w:rPr>
        <w:t>[1]</w:t>
      </w:r>
    </w:p>
    <w:p w14:paraId="155B727A" w14:textId="77777777" w:rsidR="0050730D" w:rsidRPr="0050730D" w:rsidRDefault="0050730D" w:rsidP="0050730D"/>
    <w:p w14:paraId="15359273" w14:textId="43400E3C" w:rsidR="00046CBB" w:rsidRDefault="00046CBB" w:rsidP="007B606A"/>
    <w:p w14:paraId="0B6EEE72" w14:textId="1E3CDF54" w:rsidR="007E0E16" w:rsidRDefault="007E0E16">
      <w:pPr>
        <w:spacing w:line="240" w:lineRule="auto"/>
      </w:pPr>
      <w:r>
        <w:br w:type="page"/>
      </w:r>
    </w:p>
    <w:p w14:paraId="20504D98" w14:textId="77777777" w:rsidR="00046CBB" w:rsidRDefault="00046CBB" w:rsidP="007B606A"/>
    <w:p w14:paraId="6B89FA25" w14:textId="3798955C" w:rsidR="00C4507D" w:rsidRPr="00C4507D" w:rsidRDefault="007E0E16" w:rsidP="00C4507D">
      <w:pPr>
        <w:pStyle w:val="Q1"/>
      </w:pPr>
      <w:r w:rsidRPr="007E0E16">
        <w:rPr>
          <w:b/>
          <w:bCs/>
        </w:rPr>
        <w:t>7</w:t>
      </w:r>
      <w:r>
        <w:rPr>
          <w:b/>
          <w:bCs/>
        </w:rPr>
        <w:tab/>
      </w:r>
      <w:r w:rsidR="005A4741">
        <w:t xml:space="preserve">Sam </w:t>
      </w:r>
      <w:r w:rsidR="00C4507D" w:rsidRPr="00C4507D">
        <w:t xml:space="preserve">makes </w:t>
      </w:r>
      <w:r w:rsidR="005A4741">
        <w:t>16</w:t>
      </w:r>
      <w:r w:rsidR="00C4507D" w:rsidRPr="00C4507D">
        <w:t xml:space="preserve"> cakes.</w:t>
      </w:r>
    </w:p>
    <w:p w14:paraId="274E4F8F" w14:textId="73A6C3F5" w:rsidR="00C4507D" w:rsidRPr="00C4507D" w:rsidRDefault="00C4507D" w:rsidP="00C4507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C4507D">
        <w:rPr>
          <w:rFonts w:cs="Arial"/>
          <w:color w:val="000000"/>
          <w:szCs w:val="22"/>
        </w:rPr>
        <w:tab/>
        <w:t xml:space="preserve">Each cake needs a piece of ribbon </w:t>
      </w:r>
      <w:r w:rsidR="005A4741">
        <w:rPr>
          <w:rFonts w:cs="Arial"/>
          <w:color w:val="000000"/>
          <w:szCs w:val="22"/>
        </w:rPr>
        <w:t>17</w:t>
      </w:r>
      <w:r w:rsidR="005A4741" w:rsidRPr="0048773A">
        <w:rPr>
          <w:rFonts w:cs="Arial"/>
          <w:color w:val="000000"/>
          <w:sz w:val="12"/>
          <w:szCs w:val="12"/>
        </w:rPr>
        <w:t xml:space="preserve"> </w:t>
      </w:r>
      <w:r w:rsidRPr="00C4507D">
        <w:rPr>
          <w:rFonts w:cs="Arial"/>
          <w:color w:val="000000"/>
          <w:szCs w:val="22"/>
        </w:rPr>
        <w:t>cm long for decoration.</w:t>
      </w:r>
    </w:p>
    <w:p w14:paraId="024EED01" w14:textId="77777777" w:rsidR="00C4507D" w:rsidRPr="00C4507D" w:rsidRDefault="00C4507D" w:rsidP="00C4507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8E700DA" w14:textId="468D7511" w:rsidR="00C4507D" w:rsidRPr="00C4507D" w:rsidRDefault="00C4507D" w:rsidP="00C4507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C4507D">
        <w:rPr>
          <w:rFonts w:cs="Arial"/>
          <w:color w:val="000000"/>
          <w:szCs w:val="22"/>
        </w:rPr>
        <w:tab/>
        <w:t xml:space="preserve">Ribbon is only sold in rolls of </w:t>
      </w:r>
      <w:r w:rsidR="005A4741">
        <w:rPr>
          <w:rFonts w:cs="Arial"/>
          <w:color w:val="000000"/>
          <w:szCs w:val="22"/>
        </w:rPr>
        <w:t xml:space="preserve">1.1 </w:t>
      </w:r>
      <w:r w:rsidRPr="00C4507D">
        <w:rPr>
          <w:rFonts w:cs="Arial"/>
          <w:color w:val="000000"/>
          <w:szCs w:val="22"/>
        </w:rPr>
        <w:t xml:space="preserve">metres, which can then be cut into </w:t>
      </w:r>
      <w:r w:rsidR="005A4741">
        <w:rPr>
          <w:rFonts w:cs="Arial"/>
          <w:color w:val="000000"/>
          <w:szCs w:val="22"/>
        </w:rPr>
        <w:t>17</w:t>
      </w:r>
      <w:r w:rsidR="005A4741" w:rsidRPr="0048773A">
        <w:rPr>
          <w:rFonts w:cs="Arial"/>
          <w:color w:val="000000"/>
          <w:sz w:val="12"/>
          <w:szCs w:val="12"/>
        </w:rPr>
        <w:t xml:space="preserve"> </w:t>
      </w:r>
      <w:r w:rsidRPr="00C4507D">
        <w:rPr>
          <w:rFonts w:cs="Arial"/>
          <w:color w:val="000000"/>
          <w:szCs w:val="22"/>
        </w:rPr>
        <w:t>cm pieces.</w:t>
      </w:r>
    </w:p>
    <w:p w14:paraId="41187B99" w14:textId="585AF4B4" w:rsidR="00C4507D" w:rsidRPr="00C4507D" w:rsidRDefault="00C4507D" w:rsidP="00C4507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C4507D">
        <w:rPr>
          <w:rFonts w:cs="Arial"/>
          <w:color w:val="000000"/>
          <w:szCs w:val="22"/>
        </w:rPr>
        <w:tab/>
        <w:t xml:space="preserve">One roll of ribbon costs </w:t>
      </w:r>
      <w:r w:rsidR="005A4741">
        <w:rPr>
          <w:rFonts w:cs="Arial"/>
          <w:color w:val="000000"/>
          <w:szCs w:val="22"/>
        </w:rPr>
        <w:t>84</w:t>
      </w:r>
      <w:r w:rsidRPr="00C4507D">
        <w:rPr>
          <w:rFonts w:cs="Arial"/>
          <w:color w:val="000000"/>
          <w:szCs w:val="22"/>
        </w:rPr>
        <w:t>p.</w:t>
      </w:r>
    </w:p>
    <w:p w14:paraId="634A633D" w14:textId="77777777" w:rsidR="00C4507D" w:rsidRPr="00C4507D" w:rsidRDefault="00C4507D" w:rsidP="00C4507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7CE0004" w14:textId="725050E8" w:rsidR="00C4507D" w:rsidRPr="00C4507D" w:rsidRDefault="00C4507D" w:rsidP="00C4507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C4507D">
        <w:rPr>
          <w:rFonts w:cs="Arial"/>
          <w:color w:val="000000"/>
          <w:szCs w:val="22"/>
        </w:rPr>
        <w:tab/>
        <w:t xml:space="preserve">Calculate the cost of the ribbon that </w:t>
      </w:r>
      <w:r w:rsidR="002D22FF">
        <w:rPr>
          <w:rFonts w:cs="Arial"/>
          <w:color w:val="000000"/>
          <w:szCs w:val="22"/>
        </w:rPr>
        <w:t xml:space="preserve">Sam </w:t>
      </w:r>
      <w:r w:rsidRPr="00C4507D">
        <w:rPr>
          <w:rFonts w:cs="Arial"/>
          <w:color w:val="000000"/>
          <w:szCs w:val="22"/>
        </w:rPr>
        <w:t xml:space="preserve">must buy to decorate the </w:t>
      </w:r>
      <w:r w:rsidR="002D22FF">
        <w:rPr>
          <w:rFonts w:cs="Arial"/>
          <w:color w:val="000000"/>
          <w:szCs w:val="22"/>
        </w:rPr>
        <w:t xml:space="preserve">16 </w:t>
      </w:r>
      <w:r w:rsidRPr="00C4507D">
        <w:rPr>
          <w:rFonts w:cs="Arial"/>
          <w:color w:val="000000"/>
          <w:szCs w:val="22"/>
        </w:rPr>
        <w:t>cakes.</w:t>
      </w:r>
    </w:p>
    <w:p w14:paraId="74E35FA8" w14:textId="77777777" w:rsidR="00C4507D" w:rsidRPr="00C4507D" w:rsidRDefault="00C4507D" w:rsidP="00C4507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C4507D">
        <w:rPr>
          <w:rFonts w:cs="Arial"/>
          <w:color w:val="000000"/>
          <w:szCs w:val="22"/>
        </w:rPr>
        <w:tab/>
        <w:t>You must show your working.</w:t>
      </w:r>
    </w:p>
    <w:p w14:paraId="52712325" w14:textId="51D9B7CD" w:rsidR="00046CBB" w:rsidRPr="0048773A" w:rsidRDefault="00046CBB" w:rsidP="007E0E16"/>
    <w:p w14:paraId="0D75050B" w14:textId="5D4F2DFE" w:rsidR="00046CBB" w:rsidRPr="00AE5FA8" w:rsidRDefault="00046CBB" w:rsidP="007B606A"/>
    <w:p w14:paraId="41A44F8D" w14:textId="578CABBD" w:rsidR="00046CBB" w:rsidRPr="00AE5FA8" w:rsidRDefault="00046CBB" w:rsidP="007B606A"/>
    <w:p w14:paraId="4AA5517E" w14:textId="433434D3" w:rsidR="00046CBB" w:rsidRPr="00AE5FA8" w:rsidRDefault="00046CBB" w:rsidP="007B606A"/>
    <w:p w14:paraId="44DB6BA0" w14:textId="30BCC553" w:rsidR="00046CBB" w:rsidRPr="00AE5FA8" w:rsidRDefault="00046CBB" w:rsidP="007B606A"/>
    <w:p w14:paraId="54EABFB7" w14:textId="4CC9C305" w:rsidR="00046CBB" w:rsidRPr="00AE5FA8" w:rsidRDefault="00046CBB" w:rsidP="007B606A"/>
    <w:p w14:paraId="734B7419" w14:textId="30B1E8C1" w:rsidR="00046CBB" w:rsidRPr="00AE5FA8" w:rsidRDefault="00046CBB" w:rsidP="007B606A"/>
    <w:p w14:paraId="343B0FC0" w14:textId="58D81835" w:rsidR="00046CBB" w:rsidRPr="00AE5FA8" w:rsidRDefault="00046CBB" w:rsidP="007B606A"/>
    <w:p w14:paraId="752592D3" w14:textId="3D7EA63C" w:rsidR="00046CBB" w:rsidRPr="00AE5FA8" w:rsidRDefault="00046CBB" w:rsidP="007B606A"/>
    <w:p w14:paraId="3EBC0FC2" w14:textId="4FB555A6" w:rsidR="00046CBB" w:rsidRPr="00AE5FA8" w:rsidRDefault="00046CBB" w:rsidP="007B606A"/>
    <w:p w14:paraId="7AA3A8C7" w14:textId="738ED493" w:rsidR="00046CBB" w:rsidRPr="00AE5FA8" w:rsidRDefault="00046CBB" w:rsidP="007B606A"/>
    <w:p w14:paraId="497DF606" w14:textId="0054304E" w:rsidR="00046CBB" w:rsidRPr="00AE5FA8" w:rsidRDefault="00046CBB">
      <w:pPr>
        <w:spacing w:line="240" w:lineRule="auto"/>
      </w:pPr>
    </w:p>
    <w:p w14:paraId="38CDD7EF" w14:textId="4BE1BD1F" w:rsidR="00046CBB" w:rsidRPr="00AE5FA8" w:rsidRDefault="00046CBB">
      <w:pPr>
        <w:spacing w:line="240" w:lineRule="auto"/>
      </w:pPr>
    </w:p>
    <w:p w14:paraId="2E21398F" w14:textId="4BAA00FC" w:rsidR="00046CBB" w:rsidRPr="00AE5FA8" w:rsidRDefault="00046CBB">
      <w:pPr>
        <w:spacing w:line="240" w:lineRule="auto"/>
      </w:pPr>
    </w:p>
    <w:p w14:paraId="53F49BD0" w14:textId="6A0A535A" w:rsidR="00046CBB" w:rsidRPr="00AE5FA8" w:rsidRDefault="00046CBB">
      <w:pPr>
        <w:spacing w:line="240" w:lineRule="auto"/>
      </w:pPr>
    </w:p>
    <w:p w14:paraId="45DCC497" w14:textId="368E2268" w:rsidR="00C4507D" w:rsidRPr="008A5B93" w:rsidRDefault="00C4507D" w:rsidP="001C4DC9">
      <w:pPr>
        <w:jc w:val="right"/>
      </w:pPr>
      <w:r w:rsidRPr="0048773A">
        <w:t>£</w:t>
      </w:r>
      <w:r>
        <w:t xml:space="preserve"> </w:t>
      </w:r>
      <w:r w:rsidRPr="008A5B93">
        <w:t xml:space="preserve">……..…………….………………. </w:t>
      </w:r>
      <w:r w:rsidRPr="008A5B93">
        <w:rPr>
          <w:b/>
        </w:rPr>
        <w:t>[</w:t>
      </w:r>
      <w:r>
        <w:rPr>
          <w:b/>
        </w:rPr>
        <w:t>4</w:t>
      </w:r>
      <w:r w:rsidRPr="008A5B93">
        <w:rPr>
          <w:b/>
        </w:rPr>
        <w:t>]</w:t>
      </w:r>
    </w:p>
    <w:p w14:paraId="292C86E7" w14:textId="2C401247" w:rsidR="00046CBB" w:rsidRDefault="00046CBB">
      <w:pPr>
        <w:spacing w:line="240" w:lineRule="auto"/>
      </w:pPr>
    </w:p>
    <w:p w14:paraId="3109F6C6" w14:textId="1B7D5163" w:rsidR="00046CBB" w:rsidRDefault="00046CBB">
      <w:pPr>
        <w:spacing w:line="240" w:lineRule="auto"/>
      </w:pPr>
    </w:p>
    <w:p w14:paraId="302090FD" w14:textId="2E51EE1F" w:rsidR="00A039F8" w:rsidRPr="00A039F8" w:rsidRDefault="00A039F8" w:rsidP="00A039F8">
      <w:pPr>
        <w:tabs>
          <w:tab w:val="left" w:pos="567"/>
          <w:tab w:val="left" w:pos="1134"/>
          <w:tab w:val="left" w:pos="1701"/>
        </w:tabs>
      </w:pPr>
      <w:r w:rsidRPr="00A039F8">
        <w:rPr>
          <w:b/>
          <w:bCs/>
        </w:rPr>
        <w:t>8</w:t>
      </w:r>
      <w:r>
        <w:tab/>
      </w:r>
      <w:r w:rsidR="00441A90">
        <w:t>Eve</w:t>
      </w:r>
      <w:r w:rsidR="00226228">
        <w:t xml:space="preserve"> </w:t>
      </w:r>
      <w:r w:rsidRPr="00A039F8">
        <w:t>changes £</w:t>
      </w:r>
      <w:r w:rsidR="00441A90">
        <w:t xml:space="preserve">340 </w:t>
      </w:r>
      <w:r w:rsidRPr="00A039F8">
        <w:t xml:space="preserve">into </w:t>
      </w:r>
      <w:r w:rsidR="00441A90">
        <w:t>euros</w:t>
      </w:r>
      <w:r w:rsidRPr="00A039F8">
        <w:t>.</w:t>
      </w:r>
    </w:p>
    <w:p w14:paraId="6C670C54" w14:textId="1828F999" w:rsidR="00A039F8" w:rsidRPr="00A039F8" w:rsidRDefault="00A039F8" w:rsidP="00A039F8">
      <w:r w:rsidRPr="00A039F8">
        <w:tab/>
        <w:t>£1 is worth</w:t>
      </w:r>
      <w:r w:rsidR="00226228">
        <w:t xml:space="preserve"> </w:t>
      </w:r>
      <w:r w:rsidR="00441A90">
        <w:t>1.14 euros</w:t>
      </w:r>
      <w:r w:rsidRPr="00A039F8">
        <w:t>.</w:t>
      </w:r>
    </w:p>
    <w:p w14:paraId="4850EB3A" w14:textId="77777777" w:rsidR="00A039F8" w:rsidRPr="00A039F8" w:rsidRDefault="00A039F8" w:rsidP="00A039F8"/>
    <w:p w14:paraId="635CDB85" w14:textId="76FC305B" w:rsidR="00A039F8" w:rsidRPr="00A039F8" w:rsidRDefault="00A039F8" w:rsidP="00A039F8">
      <w:r w:rsidRPr="00A039F8">
        <w:tab/>
      </w:r>
      <w:r w:rsidR="00441A90">
        <w:t xml:space="preserve">Eve </w:t>
      </w:r>
      <w:r w:rsidRPr="00A039F8">
        <w:t>says</w:t>
      </w:r>
    </w:p>
    <w:p w14:paraId="7C5E7A25" w14:textId="77777777" w:rsidR="00A039F8" w:rsidRPr="00A039F8" w:rsidRDefault="00A039F8" w:rsidP="00A039F8"/>
    <w:p w14:paraId="4F80CECF" w14:textId="43D801BA" w:rsidR="00A039F8" w:rsidRPr="00A039F8" w:rsidRDefault="00A039F8" w:rsidP="00A039F8">
      <w:pPr>
        <w:rPr>
          <w:rFonts w:ascii="Comic Sans MS" w:hAnsi="Comic Sans MS" w:cs="Comic Sans MS"/>
        </w:rPr>
      </w:pPr>
      <w:r w:rsidRPr="00A039F8">
        <w:tab/>
      </w:r>
      <w:r w:rsidR="00441A90">
        <w:rPr>
          <w:rFonts w:ascii="Comic Sans MS" w:hAnsi="Comic Sans MS" w:cs="Comic Sans MS"/>
        </w:rPr>
        <w:t>340 ÷ 1.14 = 298.25</w:t>
      </w:r>
    </w:p>
    <w:p w14:paraId="1B8AAE4C" w14:textId="4E3CC44C" w:rsidR="00A039F8" w:rsidRPr="00A039F8" w:rsidRDefault="00A039F8" w:rsidP="00A039F8">
      <w:r w:rsidRPr="00A039F8">
        <w:rPr>
          <w:rFonts w:ascii="Comic Sans MS" w:hAnsi="Comic Sans MS" w:cs="Comic Sans MS"/>
        </w:rPr>
        <w:tab/>
        <w:t>Therefore, £</w:t>
      </w:r>
      <w:r w:rsidR="00441A90">
        <w:rPr>
          <w:rFonts w:ascii="Comic Sans MS" w:hAnsi="Comic Sans MS" w:cs="Comic Sans MS"/>
        </w:rPr>
        <w:t>340</w:t>
      </w:r>
      <w:r w:rsidRPr="00A039F8">
        <w:rPr>
          <w:rFonts w:ascii="Comic Sans MS" w:hAnsi="Comic Sans MS" w:cs="Comic Sans MS"/>
        </w:rPr>
        <w:t xml:space="preserve"> is worth </w:t>
      </w:r>
      <w:r w:rsidR="00441A90">
        <w:rPr>
          <w:rFonts w:ascii="Comic Sans MS" w:hAnsi="Comic Sans MS" w:cs="Comic Sans MS"/>
        </w:rPr>
        <w:t>298.25 euros</w:t>
      </w:r>
      <w:r w:rsidRPr="00A039F8">
        <w:rPr>
          <w:rFonts w:ascii="Comic Sans MS" w:hAnsi="Comic Sans MS" w:cs="Comic Sans MS"/>
        </w:rPr>
        <w:t>.</w:t>
      </w:r>
    </w:p>
    <w:p w14:paraId="324D5DF2" w14:textId="77777777" w:rsidR="00A039F8" w:rsidRPr="00A039F8" w:rsidRDefault="00A039F8" w:rsidP="00A039F8"/>
    <w:p w14:paraId="5D19D990" w14:textId="0C4370DA" w:rsidR="00A039F8" w:rsidRPr="00A039F8" w:rsidRDefault="00A039F8" w:rsidP="00A039F8">
      <w:r w:rsidRPr="00A039F8">
        <w:tab/>
        <w:t xml:space="preserve">Is </w:t>
      </w:r>
      <w:r w:rsidR="00441A90">
        <w:t xml:space="preserve">Eve </w:t>
      </w:r>
      <w:r w:rsidRPr="00A039F8">
        <w:t>correct or incorrect?</w:t>
      </w:r>
    </w:p>
    <w:p w14:paraId="43BC628C" w14:textId="77777777" w:rsidR="00A039F8" w:rsidRPr="00A039F8" w:rsidRDefault="00A039F8" w:rsidP="00A039F8">
      <w:r w:rsidRPr="00A039F8">
        <w:tab/>
        <w:t>Give a reason for your decision.</w:t>
      </w:r>
    </w:p>
    <w:p w14:paraId="2D1D6AA7" w14:textId="77777777" w:rsidR="00A039F8" w:rsidRPr="00A039F8" w:rsidRDefault="00A039F8" w:rsidP="00A039F8"/>
    <w:p w14:paraId="5C9161AE" w14:textId="77777777" w:rsidR="00A039F8" w:rsidRPr="00A039F8" w:rsidRDefault="00A039F8" w:rsidP="00A039F8"/>
    <w:p w14:paraId="505D4852" w14:textId="77777777" w:rsidR="00A039F8" w:rsidRPr="00A039F8" w:rsidRDefault="00A039F8" w:rsidP="00A039F8"/>
    <w:p w14:paraId="25AC5226" w14:textId="77777777" w:rsidR="00A039F8" w:rsidRPr="00A039F8" w:rsidRDefault="00A039F8" w:rsidP="00A039F8"/>
    <w:p w14:paraId="5ED845E8" w14:textId="77777777" w:rsidR="00A039F8" w:rsidRPr="00A039F8" w:rsidRDefault="00A039F8" w:rsidP="00A039F8"/>
    <w:p w14:paraId="29FEC7C6" w14:textId="77777777" w:rsidR="00A039F8" w:rsidRPr="00A039F8" w:rsidRDefault="00A039F8" w:rsidP="00A039F8"/>
    <w:p w14:paraId="2E42BF63" w14:textId="77777777" w:rsidR="00A039F8" w:rsidRPr="00A039F8" w:rsidRDefault="00A039F8" w:rsidP="00A039F8"/>
    <w:p w14:paraId="51B5053E" w14:textId="77777777" w:rsidR="00A039F8" w:rsidRPr="00A039F8" w:rsidRDefault="00A039F8" w:rsidP="00A039F8"/>
    <w:p w14:paraId="383CD4EC" w14:textId="77777777" w:rsidR="00A039F8" w:rsidRPr="00A039F8" w:rsidRDefault="00A039F8" w:rsidP="00A039F8"/>
    <w:p w14:paraId="10C14518" w14:textId="77777777" w:rsidR="00A039F8" w:rsidRPr="00A039F8" w:rsidRDefault="00A039F8" w:rsidP="00A039F8"/>
    <w:p w14:paraId="6F8040B8" w14:textId="263FD00D" w:rsidR="00A039F8" w:rsidRDefault="00A039F8" w:rsidP="00A039F8"/>
    <w:p w14:paraId="14E4072E" w14:textId="77777777" w:rsidR="00A039F8" w:rsidRPr="007A40A6" w:rsidRDefault="00A039F8" w:rsidP="00A039F8">
      <w:pPr>
        <w:pStyle w:val="Normal8pt"/>
      </w:pPr>
    </w:p>
    <w:p w14:paraId="57963707" w14:textId="0F86C93A" w:rsidR="00A039F8" w:rsidRDefault="00441A90" w:rsidP="00A039F8">
      <w:pPr>
        <w:tabs>
          <w:tab w:val="right" w:leader="dot" w:pos="9916"/>
        </w:tabs>
        <w:suppressAutoHyphens/>
        <w:autoSpaceDE w:val="0"/>
        <w:autoSpaceDN w:val="0"/>
        <w:adjustRightInd w:val="0"/>
        <w:spacing w:line="260" w:lineRule="atLeast"/>
        <w:ind w:left="567"/>
        <w:textAlignment w:val="baseline"/>
      </w:pPr>
      <w:r>
        <w:rPr>
          <w:rFonts w:cs="Arial"/>
          <w:color w:val="000000"/>
          <w:szCs w:val="22"/>
        </w:rPr>
        <w:t>Eve</w:t>
      </w:r>
      <w:r w:rsidR="00226228">
        <w:rPr>
          <w:rFonts w:cs="Arial"/>
          <w:color w:val="000000"/>
          <w:szCs w:val="22"/>
        </w:rPr>
        <w:t xml:space="preserve"> </w:t>
      </w:r>
      <w:r w:rsidR="00A039F8" w:rsidRPr="00A039F8">
        <w:rPr>
          <w:rFonts w:cs="Arial"/>
          <w:color w:val="000000"/>
          <w:szCs w:val="22"/>
        </w:rPr>
        <w:t>is</w:t>
      </w:r>
      <w:r w:rsidR="00A039F8">
        <w:rPr>
          <w:rFonts w:cs="Arial"/>
          <w:color w:val="000000"/>
          <w:szCs w:val="22"/>
        </w:rPr>
        <w:t xml:space="preserve"> </w:t>
      </w:r>
      <w:r w:rsidR="00A039F8">
        <w:t>.</w:t>
      </w:r>
      <w:r w:rsidR="00A039F8" w:rsidRPr="000C2AAB">
        <w:t>…………………</w:t>
      </w:r>
      <w:r w:rsidR="00A039F8">
        <w:t xml:space="preserve"> because </w:t>
      </w:r>
      <w:r w:rsidR="00A039F8" w:rsidRPr="000C2AAB">
        <w:t>……………</w:t>
      </w:r>
      <w:r w:rsidR="00A039F8">
        <w:t>…</w:t>
      </w:r>
      <w:r w:rsidR="00A039F8" w:rsidRPr="000C2AAB">
        <w:t>……………</w:t>
      </w:r>
      <w:r w:rsidR="00A039F8">
        <w:t>…</w:t>
      </w:r>
      <w:r w:rsidR="00A039F8" w:rsidRPr="000C2AAB">
        <w:t>………………………</w:t>
      </w:r>
      <w:r w:rsidR="00A039F8">
        <w:t>………..</w:t>
      </w:r>
      <w:r w:rsidR="00A039F8" w:rsidRPr="000C2AAB">
        <w:t>……</w:t>
      </w:r>
    </w:p>
    <w:p w14:paraId="798AC1A2" w14:textId="77777777" w:rsidR="00A039F8" w:rsidRPr="00A039F8" w:rsidRDefault="00A039F8" w:rsidP="00A039F8">
      <w:pPr>
        <w:tabs>
          <w:tab w:val="right" w:leader="dot" w:pos="9916"/>
        </w:tabs>
        <w:suppressAutoHyphens/>
        <w:autoSpaceDE w:val="0"/>
        <w:autoSpaceDN w:val="0"/>
        <w:adjustRightInd w:val="0"/>
        <w:spacing w:line="260" w:lineRule="atLeast"/>
        <w:ind w:left="567"/>
        <w:textAlignment w:val="baseline"/>
        <w:rPr>
          <w:rFonts w:cs="Arial"/>
          <w:color w:val="000000"/>
          <w:szCs w:val="22"/>
        </w:rPr>
      </w:pPr>
    </w:p>
    <w:p w14:paraId="791D4A47" w14:textId="2157D31C" w:rsidR="00A039F8" w:rsidRDefault="00A039F8" w:rsidP="00A039F8">
      <w:pPr>
        <w:ind w:left="567"/>
      </w:pPr>
      <w:r>
        <w:t>....</w:t>
      </w:r>
      <w:r w:rsidRPr="000C2AAB">
        <w:t>………………………………………………………………………………</w:t>
      </w:r>
      <w:r>
        <w:t>...</w:t>
      </w:r>
      <w:r w:rsidRPr="000C2AAB">
        <w:t>…………</w:t>
      </w:r>
      <w:r>
        <w:t>………</w:t>
      </w:r>
      <w:r w:rsidRPr="000C2AAB">
        <w:t>……</w:t>
      </w:r>
      <w:r>
        <w:t xml:space="preserve"> </w:t>
      </w:r>
      <w:r w:rsidRPr="00511C04">
        <w:rPr>
          <w:b/>
          <w:bCs/>
        </w:rPr>
        <w:t>[</w:t>
      </w:r>
      <w:r>
        <w:rPr>
          <w:b/>
          <w:bCs/>
        </w:rPr>
        <w:t>1</w:t>
      </w:r>
      <w:r w:rsidRPr="00511C04">
        <w:rPr>
          <w:b/>
          <w:bCs/>
        </w:rPr>
        <w:t>]</w:t>
      </w:r>
    </w:p>
    <w:p w14:paraId="5F8B9CC3" w14:textId="0A09D8C2" w:rsidR="00A039F8" w:rsidRDefault="00A039F8">
      <w:pPr>
        <w:spacing w:line="240" w:lineRule="auto"/>
      </w:pPr>
      <w:r>
        <w:br w:type="page"/>
      </w:r>
    </w:p>
    <w:p w14:paraId="36CD3DE1" w14:textId="7BACAC1D" w:rsidR="00A039F8" w:rsidRDefault="00A039F8">
      <w:pPr>
        <w:spacing w:line="240" w:lineRule="auto"/>
      </w:pPr>
    </w:p>
    <w:p w14:paraId="651DCE72" w14:textId="77777777" w:rsidR="005D5C14" w:rsidRPr="005D5C14" w:rsidRDefault="005D5C14" w:rsidP="005D5C14">
      <w:r w:rsidRPr="005D5C14">
        <w:rPr>
          <w:b/>
          <w:bCs/>
        </w:rPr>
        <w:t>9</w:t>
      </w:r>
      <w:r w:rsidRPr="005D5C14">
        <w:rPr>
          <w:b/>
          <w:bCs/>
        </w:rPr>
        <w:tab/>
        <w:t>(a)</w:t>
      </w:r>
      <w:r w:rsidRPr="005D5C14">
        <w:tab/>
        <w:t>Simplify.</w:t>
      </w:r>
    </w:p>
    <w:p w14:paraId="4385C913" w14:textId="77777777" w:rsidR="005D5C14" w:rsidRPr="005D5C14" w:rsidRDefault="005D5C14" w:rsidP="005D5C14"/>
    <w:p w14:paraId="7E7FB9B0" w14:textId="30111863" w:rsidR="005D5C14" w:rsidRPr="0048773A" w:rsidRDefault="005D5C14" w:rsidP="005D5C14">
      <w:r w:rsidRPr="005D5C14">
        <w:tab/>
      </w:r>
      <w:r w:rsidRPr="005D5C14">
        <w:tab/>
      </w:r>
      <w:r w:rsidRPr="005D5C14">
        <w:rPr>
          <w:b/>
          <w:bCs/>
        </w:rPr>
        <w:t>(i)</w:t>
      </w:r>
      <w:r w:rsidRPr="005D5C14">
        <w:rPr>
          <w:b/>
          <w:bCs/>
        </w:rPr>
        <w:tab/>
      </w:r>
      <w:r w:rsidR="007A6847">
        <w:rPr>
          <w:rFonts w:cs="Arial"/>
        </w:rPr>
        <w:t>4</w:t>
      </w:r>
      <w:r w:rsidR="007A6847">
        <w:rPr>
          <w:rFonts w:cs="Arial"/>
          <w:i/>
          <w:iCs/>
        </w:rPr>
        <w:t>r – 8</w:t>
      </w:r>
      <w:r w:rsidR="007A6847">
        <w:rPr>
          <w:rFonts w:cs="Arial"/>
        </w:rPr>
        <w:t>t – 2</w:t>
      </w:r>
      <w:r w:rsidR="007A6847">
        <w:rPr>
          <w:rFonts w:cs="Arial"/>
          <w:i/>
          <w:iCs/>
        </w:rPr>
        <w:t xml:space="preserve">r + </w:t>
      </w:r>
      <w:r w:rsidR="007A6847">
        <w:rPr>
          <w:rFonts w:cs="Arial"/>
        </w:rPr>
        <w:t>3</w:t>
      </w:r>
      <w:r w:rsidR="007A6847">
        <w:rPr>
          <w:rFonts w:cs="Arial"/>
          <w:i/>
          <w:iCs/>
        </w:rPr>
        <w:t>t</w:t>
      </w:r>
    </w:p>
    <w:p w14:paraId="05038256" w14:textId="77777777" w:rsidR="005D5C14" w:rsidRPr="005D5C14" w:rsidRDefault="005D5C14" w:rsidP="005D5C14"/>
    <w:p w14:paraId="72ABD835" w14:textId="77777777" w:rsidR="005D5C14" w:rsidRPr="005D5C14" w:rsidRDefault="005D5C14" w:rsidP="005D5C14"/>
    <w:p w14:paraId="45926795" w14:textId="77777777" w:rsidR="005D5C14" w:rsidRPr="005D5C14" w:rsidRDefault="005D5C14" w:rsidP="005D5C14"/>
    <w:p w14:paraId="1C9CA290" w14:textId="10B7CB54" w:rsidR="005D5C14" w:rsidRPr="005D5C14" w:rsidRDefault="005D5C14" w:rsidP="005D5C14"/>
    <w:p w14:paraId="40152336" w14:textId="77777777" w:rsidR="005D5C14" w:rsidRPr="005D5C14" w:rsidRDefault="005D5C14" w:rsidP="005D5C14"/>
    <w:p w14:paraId="594801E0" w14:textId="12D3B89F" w:rsidR="005D5C14" w:rsidRPr="008A5B93" w:rsidRDefault="005D5C14" w:rsidP="001C4DC9">
      <w:pPr>
        <w:jc w:val="right"/>
      </w:pPr>
      <w:r w:rsidRPr="001C4DC9">
        <w:rPr>
          <w:b/>
          <w:bCs/>
        </w:rPr>
        <w:t>(a)(i)</w:t>
      </w:r>
      <w:r>
        <w:t xml:space="preserve"> </w:t>
      </w:r>
      <w:r w:rsidRPr="008A5B93">
        <w:t xml:space="preserve">……..…………….………………. </w:t>
      </w:r>
      <w:r w:rsidRPr="008A5B93">
        <w:rPr>
          <w:b/>
        </w:rPr>
        <w:t>[</w:t>
      </w:r>
      <w:r>
        <w:rPr>
          <w:b/>
        </w:rPr>
        <w:t>2</w:t>
      </w:r>
      <w:r w:rsidRPr="008A5B93">
        <w:rPr>
          <w:b/>
        </w:rPr>
        <w:t>]</w:t>
      </w:r>
    </w:p>
    <w:p w14:paraId="174E1267" w14:textId="77777777" w:rsidR="005D5C14" w:rsidRPr="005D5C14" w:rsidRDefault="005D5C14" w:rsidP="005D5C14"/>
    <w:p w14:paraId="2924A866" w14:textId="62A7DE58" w:rsidR="005D5C14" w:rsidRPr="005D5C14" w:rsidRDefault="005D5C14" w:rsidP="005D5C14">
      <w:r w:rsidRPr="005D5C14">
        <w:tab/>
      </w:r>
      <w:r w:rsidRPr="005D5C14">
        <w:tab/>
      </w:r>
      <w:r w:rsidRPr="005D5C14">
        <w:rPr>
          <w:b/>
          <w:bCs/>
        </w:rPr>
        <w:t>(ii)</w:t>
      </w:r>
      <w:r w:rsidRPr="005D5C14">
        <w:tab/>
      </w:r>
      <w:r w:rsidRPr="005D5C14">
        <w:rPr>
          <w:i/>
          <w:iCs/>
        </w:rPr>
        <w:t>a</w:t>
      </w:r>
      <w:r>
        <w:t xml:space="preserve"> </w:t>
      </w:r>
      <w:r>
        <w:sym w:font="Symbol" w:char="F0B4"/>
      </w:r>
      <w:r>
        <w:t xml:space="preserve"> </w:t>
      </w:r>
      <w:proofErr w:type="spellStart"/>
      <w:r w:rsidRPr="005D5C14">
        <w:rPr>
          <w:i/>
          <w:iCs/>
        </w:rPr>
        <w:t>a</w:t>
      </w:r>
      <w:proofErr w:type="spellEnd"/>
      <w:r>
        <w:t xml:space="preserve"> </w:t>
      </w:r>
      <w:r>
        <w:sym w:font="Symbol" w:char="F0B4"/>
      </w:r>
      <w:r>
        <w:t xml:space="preserve"> </w:t>
      </w:r>
      <w:proofErr w:type="spellStart"/>
      <w:r w:rsidRPr="005D5C14">
        <w:rPr>
          <w:i/>
          <w:iCs/>
        </w:rPr>
        <w:t>a</w:t>
      </w:r>
      <w:proofErr w:type="spellEnd"/>
      <w:r>
        <w:t xml:space="preserve"> </w:t>
      </w:r>
      <w:r>
        <w:sym w:font="Symbol" w:char="F0B4"/>
      </w:r>
      <w:r>
        <w:t xml:space="preserve"> </w:t>
      </w:r>
      <w:proofErr w:type="spellStart"/>
      <w:r w:rsidRPr="005D5C14">
        <w:rPr>
          <w:i/>
        </w:rPr>
        <w:t>a</w:t>
      </w:r>
      <w:proofErr w:type="spellEnd"/>
    </w:p>
    <w:p w14:paraId="7E5D269F" w14:textId="77777777" w:rsidR="005D5C14" w:rsidRPr="005D5C14" w:rsidRDefault="005D5C14" w:rsidP="005D5C14"/>
    <w:p w14:paraId="569F8C3C" w14:textId="77777777" w:rsidR="005D5C14" w:rsidRPr="005D5C14" w:rsidRDefault="005D5C14" w:rsidP="005D5C14"/>
    <w:p w14:paraId="41D3B7FB" w14:textId="77777777" w:rsidR="005D5C14" w:rsidRPr="005D5C14" w:rsidRDefault="005D5C14" w:rsidP="005D5C14"/>
    <w:p w14:paraId="7245FE62" w14:textId="3B748C13" w:rsidR="005D5C14" w:rsidRDefault="005D5C14" w:rsidP="005D5C14"/>
    <w:p w14:paraId="12C44E39" w14:textId="2D0A7C8E" w:rsidR="005D5C14" w:rsidRPr="008A5B93" w:rsidRDefault="005D5C14" w:rsidP="005D5C14">
      <w:pPr>
        <w:jc w:val="right"/>
      </w:pPr>
      <w:r w:rsidRPr="001C4DC9">
        <w:rPr>
          <w:b/>
          <w:bCs/>
        </w:rPr>
        <w:t>(</w:t>
      </w:r>
      <w:r>
        <w:rPr>
          <w:b/>
          <w:bCs/>
        </w:rPr>
        <w:t>i</w:t>
      </w:r>
      <w:r w:rsidRPr="001C4DC9">
        <w:rPr>
          <w:b/>
          <w:bCs/>
        </w:rPr>
        <w:t>i)</w:t>
      </w:r>
      <w:r>
        <w:t xml:space="preserve"> </w:t>
      </w:r>
      <w:r w:rsidRPr="008A5B93">
        <w:t xml:space="preserve">……..…………….………………. </w:t>
      </w:r>
      <w:r w:rsidRPr="008A5B93">
        <w:rPr>
          <w:b/>
        </w:rPr>
        <w:t>[</w:t>
      </w:r>
      <w:r>
        <w:rPr>
          <w:b/>
        </w:rPr>
        <w:t>1</w:t>
      </w:r>
      <w:r w:rsidRPr="008A5B93">
        <w:rPr>
          <w:b/>
        </w:rPr>
        <w:t>]</w:t>
      </w:r>
    </w:p>
    <w:p w14:paraId="764A419E" w14:textId="77777777" w:rsidR="005D5C14" w:rsidRPr="005D5C14" w:rsidRDefault="005D5C14" w:rsidP="005D5C14"/>
    <w:p w14:paraId="19C4370D" w14:textId="30A29977" w:rsidR="005D5C14" w:rsidRPr="0048773A" w:rsidRDefault="005D5C14" w:rsidP="005D5C14">
      <w:r w:rsidRPr="005D5C14">
        <w:tab/>
      </w:r>
      <w:r w:rsidRPr="005D5C14">
        <w:tab/>
      </w:r>
      <w:r w:rsidRPr="005D5C14">
        <w:rPr>
          <w:b/>
          <w:bCs/>
        </w:rPr>
        <w:t>(iii)</w:t>
      </w:r>
      <w:r w:rsidRPr="005D5C14">
        <w:rPr>
          <w:b/>
          <w:bCs/>
        </w:rPr>
        <w:tab/>
      </w:r>
      <w:r w:rsidR="000A2105" w:rsidRPr="0048773A">
        <w:t>8</w:t>
      </w:r>
      <w:r w:rsidR="000A2105" w:rsidRPr="0048773A">
        <w:rPr>
          <w:i/>
          <w:iCs/>
        </w:rPr>
        <w:t>b</w:t>
      </w:r>
      <w:r w:rsidR="000A2105" w:rsidRPr="0048773A">
        <w:rPr>
          <w:vertAlign w:val="superscript"/>
        </w:rPr>
        <w:t>4</w:t>
      </w:r>
      <w:r w:rsidR="000A2105">
        <w:t xml:space="preserve"> </w:t>
      </w:r>
      <w:r w:rsidR="002E5959" w:rsidRPr="002E5959">
        <w:rPr>
          <w:position w:val="-4"/>
        </w:rPr>
        <w:object w:dxaOrig="200" w:dyaOrig="200" w14:anchorId="3467C294">
          <v:shape id="_x0000_i1026" type="#_x0000_t75" style="width:9.6pt;height:9.6pt" o:ole="">
            <v:imagedata r:id="rId28" o:title=""/>
          </v:shape>
          <o:OLEObject Type="Embed" ProgID="Equation.DSMT4" ShapeID="_x0000_i1026" DrawAspect="Content" ObjectID="_1758448081" r:id="rId29"/>
        </w:object>
      </w:r>
      <w:r w:rsidR="002E5959">
        <w:t xml:space="preserve"> </w:t>
      </w:r>
      <w:r w:rsidR="002E5959" w:rsidRPr="0048773A">
        <w:rPr>
          <w:i/>
          <w:iCs/>
        </w:rPr>
        <w:t>b</w:t>
      </w:r>
    </w:p>
    <w:p w14:paraId="1780A074" w14:textId="77777777" w:rsidR="005D5C14" w:rsidRPr="005D5C14" w:rsidRDefault="005D5C14" w:rsidP="005D5C14"/>
    <w:p w14:paraId="3C98347E" w14:textId="77777777" w:rsidR="005D5C14" w:rsidRPr="005D5C14" w:rsidRDefault="005D5C14" w:rsidP="005D5C14"/>
    <w:p w14:paraId="3622A203" w14:textId="77777777" w:rsidR="005D5C14" w:rsidRPr="005D5C14" w:rsidRDefault="005D5C14" w:rsidP="005D5C14"/>
    <w:p w14:paraId="69AE1791" w14:textId="77777777" w:rsidR="005D5C14" w:rsidRPr="005D5C14" w:rsidRDefault="005D5C14" w:rsidP="005D5C14"/>
    <w:p w14:paraId="04554B95" w14:textId="57414D0C" w:rsidR="005D5C14" w:rsidRPr="008A5B93" w:rsidRDefault="005D5C14" w:rsidP="005D5C14">
      <w:pPr>
        <w:jc w:val="right"/>
      </w:pPr>
      <w:r w:rsidRPr="001C4DC9">
        <w:rPr>
          <w:b/>
          <w:bCs/>
        </w:rPr>
        <w:t>(</w:t>
      </w:r>
      <w:r>
        <w:rPr>
          <w:b/>
          <w:bCs/>
        </w:rPr>
        <w:t>ii</w:t>
      </w:r>
      <w:r w:rsidRPr="001C4DC9">
        <w:rPr>
          <w:b/>
          <w:bCs/>
        </w:rPr>
        <w:t>i)</w:t>
      </w:r>
      <w:r>
        <w:t xml:space="preserve"> </w:t>
      </w:r>
      <w:r w:rsidRPr="008A5B93">
        <w:t xml:space="preserve">……..…………….………………. </w:t>
      </w:r>
      <w:r w:rsidRPr="008A5B93">
        <w:rPr>
          <w:b/>
        </w:rPr>
        <w:t>[</w:t>
      </w:r>
      <w:r>
        <w:rPr>
          <w:b/>
        </w:rPr>
        <w:t>1</w:t>
      </w:r>
      <w:r w:rsidRPr="008A5B93">
        <w:rPr>
          <w:b/>
        </w:rPr>
        <w:t>]</w:t>
      </w:r>
    </w:p>
    <w:p w14:paraId="457E0828" w14:textId="77777777" w:rsidR="005D5C14" w:rsidRPr="005D5C14" w:rsidRDefault="005D5C14" w:rsidP="005D5C14"/>
    <w:p w14:paraId="0F0BB4AF" w14:textId="7F35AEDB" w:rsidR="005D5C14" w:rsidRPr="005D5C14" w:rsidRDefault="005D5C14" w:rsidP="005D5C14">
      <w:pPr>
        <w:tabs>
          <w:tab w:val="left" w:pos="567"/>
          <w:tab w:val="left" w:pos="1134"/>
          <w:tab w:val="left" w:pos="1701"/>
        </w:tabs>
      </w:pPr>
      <w:r w:rsidRPr="005D5C14">
        <w:tab/>
      </w:r>
      <w:r w:rsidRPr="005D5C14">
        <w:rPr>
          <w:b/>
          <w:bCs/>
        </w:rPr>
        <w:t>(b)</w:t>
      </w:r>
      <w:r w:rsidRPr="005D5C14">
        <w:tab/>
        <w:t>Factorise.</w:t>
      </w:r>
    </w:p>
    <w:p w14:paraId="4F1F625C" w14:textId="77777777" w:rsidR="005D5C14" w:rsidRPr="005D5C14" w:rsidRDefault="005D5C14" w:rsidP="005D5C14"/>
    <w:p w14:paraId="020D3386" w14:textId="3DEDE61C" w:rsidR="005D5C14" w:rsidRPr="0048773A" w:rsidRDefault="005D5C14" w:rsidP="005D5C14">
      <w:pPr>
        <w:tabs>
          <w:tab w:val="left" w:pos="567"/>
          <w:tab w:val="left" w:pos="1134"/>
        </w:tabs>
        <w:rPr>
          <w:i/>
          <w:iCs/>
        </w:rPr>
      </w:pPr>
      <w:r w:rsidRPr="005D5C14">
        <w:tab/>
      </w:r>
      <w:r w:rsidRPr="005D5C14">
        <w:tab/>
      </w:r>
      <w:r w:rsidR="007A6847">
        <w:t>3</w:t>
      </w:r>
      <w:r w:rsidR="007A6847">
        <w:rPr>
          <w:i/>
          <w:iCs/>
        </w:rPr>
        <w:t xml:space="preserve">a </w:t>
      </w:r>
      <w:r w:rsidR="007A6847">
        <w:rPr>
          <w:rFonts w:cs="Arial"/>
        </w:rPr>
        <w:t>−</w:t>
      </w:r>
      <w:r w:rsidR="007A6847">
        <w:rPr>
          <w:i/>
          <w:iCs/>
        </w:rPr>
        <w:t xml:space="preserve"> </w:t>
      </w:r>
      <w:r w:rsidR="007A6847">
        <w:t>15</w:t>
      </w:r>
      <w:r w:rsidR="007A6847">
        <w:rPr>
          <w:i/>
          <w:iCs/>
        </w:rPr>
        <w:t>b</w:t>
      </w:r>
    </w:p>
    <w:p w14:paraId="4F7E55D3" w14:textId="77777777" w:rsidR="005D5C14" w:rsidRPr="005D5C14" w:rsidRDefault="005D5C14" w:rsidP="005D5C14"/>
    <w:p w14:paraId="3CAF57B2" w14:textId="77777777" w:rsidR="005D5C14" w:rsidRPr="005D5C14" w:rsidRDefault="005D5C14" w:rsidP="005D5C14"/>
    <w:p w14:paraId="2DC4228E" w14:textId="77777777" w:rsidR="005D5C14" w:rsidRPr="005D5C14" w:rsidRDefault="005D5C14" w:rsidP="005D5C14"/>
    <w:p w14:paraId="586E61B9" w14:textId="77777777" w:rsidR="005D5C14" w:rsidRPr="005D5C14" w:rsidRDefault="005D5C14" w:rsidP="005D5C14"/>
    <w:p w14:paraId="1DA7E2A1" w14:textId="77777777" w:rsidR="005D5C14" w:rsidRPr="005D5C14" w:rsidRDefault="005D5C14" w:rsidP="005D5C14"/>
    <w:p w14:paraId="7731D61D" w14:textId="498997E9" w:rsidR="005D5C14" w:rsidRPr="008A5B93" w:rsidRDefault="005D5C14" w:rsidP="005D5C14">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1</w:t>
      </w:r>
      <w:r w:rsidRPr="008A5B93">
        <w:rPr>
          <w:b/>
        </w:rPr>
        <w:t>]</w:t>
      </w:r>
    </w:p>
    <w:p w14:paraId="4C5A572E" w14:textId="77777777" w:rsidR="005D5C14" w:rsidRPr="005D5C14" w:rsidRDefault="005D5C14" w:rsidP="005D5C14"/>
    <w:p w14:paraId="40CF5E1F" w14:textId="77777777" w:rsidR="005D5C14" w:rsidRPr="005D5C14" w:rsidRDefault="005D5C14" w:rsidP="005D5C14"/>
    <w:p w14:paraId="0B569009" w14:textId="24BF338A" w:rsidR="005D5C14" w:rsidRDefault="005D5C14" w:rsidP="005D5C14">
      <w:r>
        <w:br w:type="page"/>
      </w:r>
    </w:p>
    <w:p w14:paraId="5628F0DA" w14:textId="77777777" w:rsidR="005D5C14" w:rsidRDefault="005D5C14">
      <w:pPr>
        <w:spacing w:line="240" w:lineRule="auto"/>
      </w:pPr>
    </w:p>
    <w:p w14:paraId="45C96FBB" w14:textId="5A1E6D03" w:rsidR="005D5C14" w:rsidRPr="005D5C14" w:rsidRDefault="005D5C14" w:rsidP="005D5C14">
      <w:r w:rsidRPr="005D5C14">
        <w:rPr>
          <w:b/>
          <w:bCs/>
        </w:rPr>
        <w:t>10</w:t>
      </w:r>
      <w:r w:rsidRPr="005D5C14">
        <w:rPr>
          <w:b/>
          <w:bCs/>
        </w:rPr>
        <w:tab/>
        <w:t>(a)</w:t>
      </w:r>
      <w:r w:rsidRPr="005D5C14">
        <w:tab/>
        <w:t xml:space="preserve">One morning </w:t>
      </w:r>
      <w:r w:rsidR="007A6847">
        <w:t xml:space="preserve">Jack </w:t>
      </w:r>
      <w:r w:rsidRPr="005D5C14">
        <w:t>records the first 50 vehicles to pass the school gate.</w:t>
      </w:r>
    </w:p>
    <w:p w14:paraId="479197AF" w14:textId="76C8C92D" w:rsidR="005D5C14" w:rsidRDefault="005D5C14" w:rsidP="005D5C14">
      <w:r w:rsidRPr="005D5C14">
        <w:tab/>
      </w:r>
      <w:r w:rsidRPr="005D5C14">
        <w:tab/>
      </w:r>
      <w:r w:rsidR="007A6847">
        <w:t>Jack’s</w:t>
      </w:r>
      <w:r w:rsidR="00690F5F">
        <w:t xml:space="preserve"> </w:t>
      </w:r>
      <w:r w:rsidRPr="005D5C14">
        <w:t>results are shown in this table.</w:t>
      </w:r>
    </w:p>
    <w:p w14:paraId="1B97CDEF" w14:textId="29C40146" w:rsidR="005D5C14" w:rsidRDefault="005D5C14">
      <w:pPr>
        <w:spacing w:line="240" w:lineRule="auto"/>
      </w:pPr>
    </w:p>
    <w:tbl>
      <w:tblPr>
        <w:tblStyle w:val="TableGrid"/>
        <w:tblW w:w="0" w:type="auto"/>
        <w:tblInd w:w="1129" w:type="dxa"/>
        <w:tblLook w:val="04A0" w:firstRow="1" w:lastRow="0" w:firstColumn="1" w:lastColumn="0" w:noHBand="0" w:noVBand="1"/>
      </w:tblPr>
      <w:tblGrid>
        <w:gridCol w:w="2268"/>
        <w:gridCol w:w="2268"/>
      </w:tblGrid>
      <w:tr w:rsidR="005D5C14" w14:paraId="05F29725" w14:textId="77777777" w:rsidTr="005D5C14">
        <w:trPr>
          <w:trHeight w:val="454"/>
          <w:tblHeader/>
        </w:trPr>
        <w:tc>
          <w:tcPr>
            <w:tcW w:w="2268" w:type="dxa"/>
            <w:vAlign w:val="center"/>
          </w:tcPr>
          <w:p w14:paraId="707487E4" w14:textId="06F84D35" w:rsidR="005D5C14" w:rsidRDefault="005D5C14" w:rsidP="005D5C14">
            <w:pPr>
              <w:spacing w:line="240" w:lineRule="auto"/>
              <w:jc w:val="center"/>
            </w:pPr>
            <w:r>
              <w:rPr>
                <w:rStyle w:val="bold"/>
                <w:position w:val="-1"/>
              </w:rPr>
              <w:t>Type of vehicle</w:t>
            </w:r>
          </w:p>
        </w:tc>
        <w:tc>
          <w:tcPr>
            <w:tcW w:w="2268" w:type="dxa"/>
            <w:vAlign w:val="center"/>
          </w:tcPr>
          <w:p w14:paraId="418E2A1E" w14:textId="4A6B8B25" w:rsidR="005D5C14" w:rsidRDefault="005D5C14" w:rsidP="005D5C14">
            <w:pPr>
              <w:spacing w:line="240" w:lineRule="auto"/>
              <w:jc w:val="center"/>
            </w:pPr>
            <w:r>
              <w:rPr>
                <w:rStyle w:val="bold"/>
                <w:position w:val="-1"/>
              </w:rPr>
              <w:t>Number</w:t>
            </w:r>
          </w:p>
        </w:tc>
      </w:tr>
      <w:tr w:rsidR="005D5C14" w14:paraId="4445DF8F" w14:textId="77777777" w:rsidTr="005D5C14">
        <w:trPr>
          <w:trHeight w:val="454"/>
        </w:trPr>
        <w:tc>
          <w:tcPr>
            <w:tcW w:w="2268" w:type="dxa"/>
            <w:vAlign w:val="center"/>
          </w:tcPr>
          <w:p w14:paraId="469D1C8A" w14:textId="1AC5D5BF" w:rsidR="005D5C14" w:rsidRDefault="005D5C14" w:rsidP="005D5C14">
            <w:pPr>
              <w:spacing w:line="240" w:lineRule="auto"/>
              <w:jc w:val="center"/>
            </w:pPr>
            <w:r>
              <w:t>Car</w:t>
            </w:r>
          </w:p>
        </w:tc>
        <w:tc>
          <w:tcPr>
            <w:tcW w:w="2268" w:type="dxa"/>
            <w:vAlign w:val="center"/>
          </w:tcPr>
          <w:p w14:paraId="145CB985" w14:textId="5744C1B1" w:rsidR="005D5C14" w:rsidRDefault="007A6847" w:rsidP="005D5C14">
            <w:pPr>
              <w:spacing w:line="240" w:lineRule="auto"/>
              <w:jc w:val="center"/>
            </w:pPr>
            <w:r>
              <w:t>27</w:t>
            </w:r>
          </w:p>
        </w:tc>
      </w:tr>
      <w:tr w:rsidR="005D5C14" w14:paraId="4A8AAD4A" w14:textId="77777777" w:rsidTr="005D5C14">
        <w:trPr>
          <w:trHeight w:val="454"/>
        </w:trPr>
        <w:tc>
          <w:tcPr>
            <w:tcW w:w="2268" w:type="dxa"/>
            <w:vAlign w:val="center"/>
          </w:tcPr>
          <w:p w14:paraId="479E4C49" w14:textId="1D19B29E" w:rsidR="005D5C14" w:rsidRDefault="005D5C14" w:rsidP="005D5C14">
            <w:pPr>
              <w:spacing w:line="240" w:lineRule="auto"/>
              <w:jc w:val="center"/>
            </w:pPr>
            <w:r>
              <w:t>Lorry</w:t>
            </w:r>
          </w:p>
        </w:tc>
        <w:tc>
          <w:tcPr>
            <w:tcW w:w="2268" w:type="dxa"/>
            <w:vAlign w:val="center"/>
          </w:tcPr>
          <w:p w14:paraId="1EE17678" w14:textId="18CAAC39" w:rsidR="005D5C14" w:rsidRDefault="007A6847" w:rsidP="005D5C14">
            <w:pPr>
              <w:spacing w:line="240" w:lineRule="auto"/>
              <w:jc w:val="center"/>
            </w:pPr>
            <w:r>
              <w:t>7</w:t>
            </w:r>
          </w:p>
        </w:tc>
      </w:tr>
      <w:tr w:rsidR="005D5C14" w14:paraId="311CC424" w14:textId="77777777" w:rsidTr="005D5C14">
        <w:trPr>
          <w:trHeight w:val="454"/>
        </w:trPr>
        <w:tc>
          <w:tcPr>
            <w:tcW w:w="2268" w:type="dxa"/>
            <w:vAlign w:val="center"/>
          </w:tcPr>
          <w:p w14:paraId="4526C59A" w14:textId="01D96FE6" w:rsidR="005D5C14" w:rsidRDefault="005D5C14" w:rsidP="005D5C14">
            <w:pPr>
              <w:spacing w:line="240" w:lineRule="auto"/>
              <w:jc w:val="center"/>
            </w:pPr>
            <w:r>
              <w:t>Motorbike</w:t>
            </w:r>
          </w:p>
        </w:tc>
        <w:tc>
          <w:tcPr>
            <w:tcW w:w="2268" w:type="dxa"/>
            <w:vAlign w:val="center"/>
          </w:tcPr>
          <w:p w14:paraId="7B7776FD" w14:textId="09861BED" w:rsidR="005D5C14" w:rsidRDefault="007A6847" w:rsidP="005D5C14">
            <w:pPr>
              <w:spacing w:line="240" w:lineRule="auto"/>
              <w:jc w:val="center"/>
            </w:pPr>
            <w:r>
              <w:t>10</w:t>
            </w:r>
          </w:p>
        </w:tc>
      </w:tr>
      <w:tr w:rsidR="005D5C14" w14:paraId="41BB0534" w14:textId="77777777" w:rsidTr="005D5C14">
        <w:trPr>
          <w:trHeight w:val="454"/>
        </w:trPr>
        <w:tc>
          <w:tcPr>
            <w:tcW w:w="2268" w:type="dxa"/>
            <w:vAlign w:val="center"/>
          </w:tcPr>
          <w:p w14:paraId="379D7936" w14:textId="309C138A" w:rsidR="005D5C14" w:rsidRDefault="005D5C14" w:rsidP="005D5C14">
            <w:pPr>
              <w:spacing w:line="240" w:lineRule="auto"/>
              <w:jc w:val="center"/>
            </w:pPr>
            <w:r>
              <w:t>Van</w:t>
            </w:r>
          </w:p>
        </w:tc>
        <w:tc>
          <w:tcPr>
            <w:tcW w:w="2268" w:type="dxa"/>
            <w:vAlign w:val="center"/>
          </w:tcPr>
          <w:p w14:paraId="2F3FE82E" w14:textId="43BAB635" w:rsidR="005D5C14" w:rsidRDefault="007A6847" w:rsidP="005D5C14">
            <w:pPr>
              <w:spacing w:line="240" w:lineRule="auto"/>
              <w:jc w:val="center"/>
            </w:pPr>
            <w:r>
              <w:t>6</w:t>
            </w:r>
          </w:p>
        </w:tc>
      </w:tr>
    </w:tbl>
    <w:p w14:paraId="5F719DCA" w14:textId="6AE6EFB1" w:rsidR="005D5C14" w:rsidRDefault="005D5C14">
      <w:pPr>
        <w:spacing w:line="240" w:lineRule="auto"/>
      </w:pPr>
    </w:p>
    <w:p w14:paraId="0574E14E" w14:textId="6251BB3E" w:rsidR="00A93190" w:rsidRPr="00A93190" w:rsidRDefault="00A93190" w:rsidP="00A93190">
      <w:pPr>
        <w:spacing w:line="240" w:lineRule="auto"/>
      </w:pPr>
      <w:r>
        <w:tab/>
      </w:r>
      <w:r w:rsidR="00C0192E">
        <w:tab/>
      </w:r>
      <w:r w:rsidRPr="00A93190">
        <w:t xml:space="preserve">Use </w:t>
      </w:r>
      <w:r w:rsidR="007A6847">
        <w:t xml:space="preserve">Jack’s </w:t>
      </w:r>
      <w:r w:rsidRPr="00A93190">
        <w:t xml:space="preserve">results to estimate the probability that the next vehicle will </w:t>
      </w:r>
      <w:r w:rsidRPr="0048773A">
        <w:rPr>
          <w:b/>
          <w:bCs/>
        </w:rPr>
        <w:t>not</w:t>
      </w:r>
      <w:r w:rsidRPr="00A93190">
        <w:t xml:space="preserve"> be a</w:t>
      </w:r>
      <w:r w:rsidR="007A6847">
        <w:t xml:space="preserve"> lorry</w:t>
      </w:r>
      <w:r w:rsidRPr="00A93190">
        <w:t>.</w:t>
      </w:r>
    </w:p>
    <w:p w14:paraId="294CD947" w14:textId="6FF4126C" w:rsidR="005D5C14" w:rsidRDefault="005D5C14">
      <w:pPr>
        <w:spacing w:line="240" w:lineRule="auto"/>
      </w:pPr>
    </w:p>
    <w:p w14:paraId="7C65A972" w14:textId="632286FA" w:rsidR="005D5C14" w:rsidRDefault="005D5C14">
      <w:pPr>
        <w:spacing w:line="240" w:lineRule="auto"/>
      </w:pPr>
    </w:p>
    <w:p w14:paraId="3EA11BBB" w14:textId="45B1B8E3" w:rsidR="005D5C14" w:rsidRDefault="005D5C14">
      <w:pPr>
        <w:spacing w:line="240" w:lineRule="auto"/>
      </w:pPr>
    </w:p>
    <w:p w14:paraId="62F2A461" w14:textId="61563C54" w:rsidR="00A93190" w:rsidRPr="008A5B93" w:rsidRDefault="00A93190" w:rsidP="001C4DC9">
      <w:pPr>
        <w:jc w:val="right"/>
      </w:pPr>
      <w:r w:rsidRPr="001C4DC9">
        <w:rPr>
          <w:b/>
          <w:bCs/>
        </w:rPr>
        <w:t>(a)</w:t>
      </w:r>
      <w:r>
        <w:t xml:space="preserve"> </w:t>
      </w:r>
      <w:r w:rsidRPr="008A5B93">
        <w:t xml:space="preserve">……..…………….………………. </w:t>
      </w:r>
      <w:r w:rsidRPr="008A5B93">
        <w:rPr>
          <w:b/>
        </w:rPr>
        <w:t>[</w:t>
      </w:r>
      <w:r>
        <w:rPr>
          <w:b/>
        </w:rPr>
        <w:t>2</w:t>
      </w:r>
      <w:r w:rsidRPr="008A5B93">
        <w:rPr>
          <w:b/>
        </w:rPr>
        <w:t>]</w:t>
      </w:r>
    </w:p>
    <w:p w14:paraId="4E0EC224" w14:textId="273ACB93" w:rsidR="005D5C14" w:rsidRDefault="005D5C14" w:rsidP="00A93190">
      <w:pPr>
        <w:tabs>
          <w:tab w:val="left" w:pos="567"/>
          <w:tab w:val="left" w:pos="1134"/>
          <w:tab w:val="left" w:pos="1701"/>
        </w:tabs>
        <w:spacing w:line="240" w:lineRule="auto"/>
      </w:pPr>
    </w:p>
    <w:p w14:paraId="4EC30355" w14:textId="4BE64F5E" w:rsidR="00A93190" w:rsidRPr="00A93190" w:rsidRDefault="00A93190" w:rsidP="00A93190">
      <w:r>
        <w:tab/>
      </w:r>
      <w:r w:rsidRPr="0048773A">
        <w:rPr>
          <w:b/>
          <w:bCs/>
        </w:rPr>
        <w:t>(b)</w:t>
      </w:r>
      <w:r>
        <w:tab/>
      </w:r>
      <w:r w:rsidRPr="00A93190">
        <w:t xml:space="preserve">One afternoon </w:t>
      </w:r>
      <w:r w:rsidR="007A6847">
        <w:t xml:space="preserve">Rowan </w:t>
      </w:r>
      <w:r w:rsidRPr="00A93190">
        <w:t>records some vehicles that pass the school gate.</w:t>
      </w:r>
    </w:p>
    <w:p w14:paraId="2A63A3C1" w14:textId="5DFC1A4A" w:rsidR="00A93190" w:rsidRPr="00A93190" w:rsidRDefault="00A93190" w:rsidP="00A93190">
      <w:r w:rsidRPr="00A93190">
        <w:tab/>
      </w:r>
      <w:r w:rsidRPr="00A93190">
        <w:tab/>
      </w:r>
      <w:r w:rsidR="0051504E" w:rsidRPr="0018395B">
        <w:rPr>
          <w:position w:val="-22"/>
        </w:rPr>
        <w:object w:dxaOrig="220" w:dyaOrig="580" w14:anchorId="7ACB8B71">
          <v:shape id="_x0000_i1027" type="#_x0000_t75" style="width:10.8pt;height:29.4pt" o:ole="">
            <v:imagedata r:id="rId30" o:title=""/>
          </v:shape>
          <o:OLEObject Type="Embed" ProgID="Equation.DSMT4" ShapeID="_x0000_i1027" DrawAspect="Content" ObjectID="_1758448082" r:id="rId31"/>
        </w:object>
      </w:r>
      <w:r w:rsidR="00DA00AA">
        <w:t xml:space="preserve"> </w:t>
      </w:r>
      <w:r w:rsidRPr="00A93190">
        <w:t>of the vehicles they record are cars.</w:t>
      </w:r>
    </w:p>
    <w:p w14:paraId="4B8DEEB7" w14:textId="77777777" w:rsidR="00A93190" w:rsidRPr="00A93190" w:rsidRDefault="00A93190" w:rsidP="00A93190"/>
    <w:p w14:paraId="1F0BC6E3" w14:textId="2B89821E" w:rsidR="00A93190" w:rsidRPr="00A93190" w:rsidRDefault="00A93190" w:rsidP="00A93190">
      <w:r w:rsidRPr="00A93190">
        <w:tab/>
      </w:r>
      <w:r w:rsidRPr="00A93190">
        <w:tab/>
        <w:t xml:space="preserve">For </w:t>
      </w:r>
      <w:r w:rsidR="007A6847">
        <w:t xml:space="preserve">Rowan’s </w:t>
      </w:r>
      <w:r w:rsidRPr="00A93190">
        <w:t>results, write down the ratio of cars to not cars.</w:t>
      </w:r>
    </w:p>
    <w:p w14:paraId="21D9B53A" w14:textId="77777777" w:rsidR="00A93190" w:rsidRPr="00A93190" w:rsidRDefault="00A93190" w:rsidP="00A93190">
      <w:r w:rsidRPr="00A93190">
        <w:tab/>
      </w:r>
      <w:r w:rsidRPr="00A93190">
        <w:tab/>
        <w:t>Give your answer in its simplest form.</w:t>
      </w:r>
    </w:p>
    <w:p w14:paraId="15A0A0D8" w14:textId="380A45D7" w:rsidR="005D5C14" w:rsidRDefault="005D5C14" w:rsidP="00A93190">
      <w:pPr>
        <w:tabs>
          <w:tab w:val="left" w:pos="567"/>
          <w:tab w:val="left" w:pos="1134"/>
          <w:tab w:val="left" w:pos="1701"/>
        </w:tabs>
        <w:spacing w:line="240" w:lineRule="auto"/>
      </w:pPr>
    </w:p>
    <w:p w14:paraId="1DB572AE" w14:textId="54FD4E6F" w:rsidR="005D5C14" w:rsidRDefault="005D5C14" w:rsidP="00A93190">
      <w:pPr>
        <w:tabs>
          <w:tab w:val="left" w:pos="567"/>
          <w:tab w:val="left" w:pos="1134"/>
          <w:tab w:val="left" w:pos="1701"/>
        </w:tabs>
        <w:spacing w:line="240" w:lineRule="auto"/>
      </w:pPr>
    </w:p>
    <w:p w14:paraId="14B6CE45" w14:textId="4413EDA8" w:rsidR="005D5C14" w:rsidRDefault="005D5C14" w:rsidP="00A93190">
      <w:pPr>
        <w:tabs>
          <w:tab w:val="left" w:pos="567"/>
          <w:tab w:val="left" w:pos="1134"/>
          <w:tab w:val="left" w:pos="1701"/>
        </w:tabs>
        <w:spacing w:line="240" w:lineRule="auto"/>
      </w:pPr>
    </w:p>
    <w:p w14:paraId="6A0064D1" w14:textId="01EA5C21" w:rsidR="00A93190" w:rsidRPr="008A5B93" w:rsidRDefault="00A93190" w:rsidP="001C4DC9">
      <w:pPr>
        <w:jc w:val="right"/>
      </w:pPr>
      <w:r w:rsidRPr="001C4DC9">
        <w:rPr>
          <w:b/>
          <w:bCs/>
        </w:rPr>
        <w:t>(</w:t>
      </w:r>
      <w:r>
        <w:rPr>
          <w:b/>
          <w:bCs/>
        </w:rPr>
        <w:t>b</w:t>
      </w:r>
      <w:r w:rsidRPr="001C4DC9">
        <w:rPr>
          <w:b/>
          <w:bCs/>
        </w:rPr>
        <w:t>)</w:t>
      </w:r>
      <w:r>
        <w:t xml:space="preserve"> </w:t>
      </w:r>
      <w:r w:rsidRPr="008A5B93">
        <w:t>……..…………….…</w:t>
      </w:r>
      <w:r>
        <w:t xml:space="preserve"> : </w:t>
      </w:r>
      <w:r w:rsidRPr="008A5B93">
        <w:t xml:space="preserve">……..…………….… </w:t>
      </w:r>
      <w:r w:rsidRPr="008A5B93">
        <w:rPr>
          <w:b/>
        </w:rPr>
        <w:t>[</w:t>
      </w:r>
      <w:r>
        <w:rPr>
          <w:b/>
        </w:rPr>
        <w:t>1</w:t>
      </w:r>
      <w:r w:rsidRPr="008A5B93">
        <w:rPr>
          <w:b/>
        </w:rPr>
        <w:t>]</w:t>
      </w:r>
    </w:p>
    <w:p w14:paraId="4B910F89" w14:textId="170DDBE1" w:rsidR="005D5C14" w:rsidRDefault="005D5C14" w:rsidP="00A93190">
      <w:pPr>
        <w:tabs>
          <w:tab w:val="left" w:pos="567"/>
          <w:tab w:val="left" w:pos="1134"/>
          <w:tab w:val="left" w:pos="1701"/>
        </w:tabs>
        <w:spacing w:line="240" w:lineRule="auto"/>
      </w:pPr>
    </w:p>
    <w:p w14:paraId="09B909CE" w14:textId="1AB9C6C1" w:rsidR="005D5C14" w:rsidRDefault="005D5C14" w:rsidP="00A93190">
      <w:pPr>
        <w:tabs>
          <w:tab w:val="left" w:pos="567"/>
          <w:tab w:val="left" w:pos="1134"/>
          <w:tab w:val="left" w:pos="1701"/>
        </w:tabs>
        <w:spacing w:line="240" w:lineRule="auto"/>
      </w:pPr>
    </w:p>
    <w:p w14:paraId="396B3C37" w14:textId="77777777" w:rsidR="00A93190" w:rsidRPr="0048773A" w:rsidRDefault="00A93190" w:rsidP="00A93190">
      <w:pPr>
        <w:tabs>
          <w:tab w:val="left" w:pos="567"/>
          <w:tab w:val="left" w:pos="1134"/>
          <w:tab w:val="left" w:pos="1701"/>
        </w:tabs>
        <w:spacing w:line="240" w:lineRule="auto"/>
      </w:pPr>
      <w:r w:rsidRPr="00A93190">
        <w:rPr>
          <w:b/>
          <w:bCs/>
        </w:rPr>
        <w:t>11</w:t>
      </w:r>
      <w:r>
        <w:tab/>
      </w:r>
      <w:r w:rsidRPr="00A93190">
        <w:t>Write a number in each box to make each statement true.</w:t>
      </w:r>
    </w:p>
    <w:p w14:paraId="640AA650" w14:textId="61F1CA58" w:rsidR="005D5C14" w:rsidRDefault="005D5C14" w:rsidP="00A93190">
      <w:pPr>
        <w:tabs>
          <w:tab w:val="left" w:pos="567"/>
          <w:tab w:val="left" w:pos="1134"/>
          <w:tab w:val="left" w:pos="1701"/>
        </w:tabs>
        <w:spacing w:line="240" w:lineRule="auto"/>
      </w:pPr>
    </w:p>
    <w:p w14:paraId="6A13B359" w14:textId="10D45A77" w:rsidR="005D5C14" w:rsidRDefault="005D5C14" w:rsidP="00A93190">
      <w:pPr>
        <w:tabs>
          <w:tab w:val="left" w:pos="567"/>
          <w:tab w:val="left" w:pos="1134"/>
          <w:tab w:val="left" w:pos="1701"/>
        </w:tabs>
        <w:spacing w:line="240" w:lineRule="auto"/>
      </w:pPr>
    </w:p>
    <w:p w14:paraId="3D9F47BF" w14:textId="48D95729" w:rsidR="005D5C14" w:rsidRDefault="00A93190" w:rsidP="00A93190">
      <w:pPr>
        <w:tabs>
          <w:tab w:val="left" w:pos="567"/>
          <w:tab w:val="left" w:pos="1134"/>
          <w:tab w:val="left" w:pos="1701"/>
          <w:tab w:val="right" w:pos="9923"/>
        </w:tabs>
        <w:spacing w:line="240" w:lineRule="auto"/>
        <w:ind w:left="567"/>
      </w:pPr>
      <w:r w:rsidRPr="00A93190">
        <w:rPr>
          <w:b/>
          <w:bCs/>
        </w:rPr>
        <w:t>(a)</w:t>
      </w:r>
      <w:r>
        <w:tab/>
      </w:r>
      <w:r w:rsidR="003B00F2" w:rsidRPr="00A93190">
        <w:rPr>
          <w:noProof/>
          <w:position w:val="-20"/>
        </w:rPr>
        <mc:AlternateContent>
          <mc:Choice Requires="wps">
            <w:drawing>
              <wp:inline distT="0" distB="0" distL="0" distR="0" wp14:anchorId="54123117" wp14:editId="2A3F5979">
                <wp:extent cx="360000" cy="360000"/>
                <wp:effectExtent l="0" t="0" r="21590" b="21590"/>
                <wp:docPr id="476" name="Rectangle 476" descr="rectangle"/>
                <wp:cNvGraphicFramePr/>
                <a:graphic xmlns:a="http://schemas.openxmlformats.org/drawingml/2006/main">
                  <a:graphicData uri="http://schemas.microsoft.com/office/word/2010/wordprocessingShape">
                    <wps:wsp>
                      <wps:cNvSpPr/>
                      <wps:spPr>
                        <a:xfrm>
                          <a:off x="0" y="0"/>
                          <a:ext cx="360000" cy="360000"/>
                        </a:xfrm>
                        <a:prstGeom prst="rect">
                          <a:avLst/>
                        </a:prstGeom>
                        <a:noFill/>
                        <a:ln w="952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du="http://schemas.microsoft.com/office/word/2023/wordml/word16du">
            <w:pict>
              <v:rect w14:anchorId="2DE373EA" id="Rectangle 476" o:spid="_x0000_s1026" alt="rectangle" style="width:28.35pt;height:28.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" filled="f" strokecolor="black [3213]">
                <w10:anchorlock/>
              </v:rect>
            </w:pict>
          </mc:Fallback>
        </mc:AlternateContent>
      </w:r>
      <w:r w:rsidRPr="00A93190">
        <w:rPr>
          <w:position w:val="-20"/>
        </w:rPr>
        <w:t xml:space="preserve"> </w:t>
      </w:r>
      <w:r w:rsidRPr="00A93190">
        <w:rPr>
          <w:rFonts w:cs="Arial"/>
          <w:sz w:val="32"/>
          <w:szCs w:val="32"/>
        </w:rPr>
        <w:t>–</w:t>
      </w:r>
      <w:r>
        <w:rPr>
          <w:rFonts w:cs="Arial"/>
          <w:sz w:val="32"/>
          <w:szCs w:val="32"/>
        </w:rPr>
        <w:t xml:space="preserve"> </w:t>
      </w:r>
      <w:r w:rsidR="00066425">
        <w:rPr>
          <w:rFonts w:cs="Arial"/>
          <w:sz w:val="32"/>
          <w:szCs w:val="32"/>
        </w:rPr>
        <w:t xml:space="preserve"> </w:t>
      </w:r>
      <w:r w:rsidR="00DA00AA">
        <w:rPr>
          <w:rFonts w:cs="Arial"/>
          <w:sz w:val="32"/>
          <w:szCs w:val="32"/>
        </w:rPr>
        <w:t>8</w:t>
      </w:r>
      <w:r>
        <w:rPr>
          <w:rFonts w:cs="Arial"/>
          <w:sz w:val="32"/>
          <w:szCs w:val="32"/>
        </w:rPr>
        <w:t xml:space="preserve"> </w:t>
      </w:r>
      <w:r>
        <w:rPr>
          <w:rFonts w:ascii="Cambria Math" w:hAnsi="Cambria Math" w:cs="Arial"/>
          <w:sz w:val="32"/>
          <w:szCs w:val="32"/>
        </w:rPr>
        <w:t>=</w:t>
      </w:r>
      <w:r>
        <w:rPr>
          <w:rFonts w:cs="Arial"/>
          <w:sz w:val="32"/>
          <w:szCs w:val="32"/>
        </w:rPr>
        <w:t xml:space="preserve">  </w:t>
      </w:r>
      <w:r w:rsidR="0051504E" w:rsidRPr="0048773A">
        <w:rPr>
          <w:rFonts w:cs="Arial"/>
          <w:position w:val="4"/>
          <w:sz w:val="32"/>
          <w:szCs w:val="32"/>
        </w:rPr>
        <w:t>-</w:t>
      </w:r>
      <w:r w:rsidR="00DA00AA">
        <w:rPr>
          <w:rFonts w:cs="Arial"/>
          <w:sz w:val="32"/>
          <w:szCs w:val="32"/>
        </w:rPr>
        <w:t>1</w:t>
      </w:r>
      <w:r w:rsidR="00DA5D17">
        <w:rPr>
          <w:rFonts w:cs="Arial"/>
          <w:sz w:val="32"/>
          <w:szCs w:val="32"/>
        </w:rPr>
        <w:t>0</w:t>
      </w:r>
      <w:r>
        <w:rPr>
          <w:rFonts w:cs="Arial"/>
          <w:sz w:val="32"/>
          <w:szCs w:val="32"/>
        </w:rPr>
        <w:tab/>
      </w:r>
      <w:r w:rsidRPr="00A93190">
        <w:rPr>
          <w:rFonts w:cs="Arial"/>
          <w:b/>
          <w:bCs/>
          <w:szCs w:val="22"/>
        </w:rPr>
        <w:t>[1]</w:t>
      </w:r>
    </w:p>
    <w:p w14:paraId="10183EF7" w14:textId="3C378309" w:rsidR="005D5C14" w:rsidRDefault="005D5C14" w:rsidP="00A93190">
      <w:pPr>
        <w:tabs>
          <w:tab w:val="left" w:pos="567"/>
          <w:tab w:val="left" w:pos="1134"/>
          <w:tab w:val="left" w:pos="1701"/>
        </w:tabs>
        <w:spacing w:line="240" w:lineRule="auto"/>
      </w:pPr>
    </w:p>
    <w:p w14:paraId="2A6471AD" w14:textId="44DF4D0E" w:rsidR="005D5C14" w:rsidRDefault="005D5C14" w:rsidP="00A93190">
      <w:pPr>
        <w:tabs>
          <w:tab w:val="left" w:pos="567"/>
          <w:tab w:val="left" w:pos="1134"/>
          <w:tab w:val="left" w:pos="1701"/>
        </w:tabs>
        <w:spacing w:line="240" w:lineRule="auto"/>
      </w:pPr>
    </w:p>
    <w:p w14:paraId="16B9CE68" w14:textId="1DC9F262" w:rsidR="00A93190" w:rsidRDefault="00E304F1" w:rsidP="00A93190">
      <w:pPr>
        <w:tabs>
          <w:tab w:val="left" w:pos="567"/>
          <w:tab w:val="left" w:pos="1134"/>
          <w:tab w:val="left" w:pos="1701"/>
          <w:tab w:val="right" w:pos="9923"/>
        </w:tabs>
        <w:spacing w:line="240" w:lineRule="auto"/>
        <w:ind w:left="567"/>
      </w:pPr>
      <w:r>
        <w:rPr>
          <w:noProof/>
        </w:rPr>
        <mc:AlternateContent>
          <mc:Choice Requires="wpg">
            <w:drawing>
              <wp:anchor distT="0" distB="0" distL="114300" distR="114300" simplePos="0" relativeHeight="251658254" behindDoc="0" locked="0" layoutInCell="1" allowOverlap="1" wp14:anchorId="32AF0F73" wp14:editId="4DBDD3B0">
                <wp:simplePos x="0" y="0"/>
                <wp:positionH relativeFrom="column">
                  <wp:posOffset>1703070</wp:posOffset>
                </wp:positionH>
                <wp:positionV relativeFrom="paragraph">
                  <wp:posOffset>36499</wp:posOffset>
                </wp:positionV>
                <wp:extent cx="363220" cy="552450"/>
                <wp:effectExtent l="0" t="0" r="17780" b="0"/>
                <wp:wrapNone/>
                <wp:docPr id="471" name="Group 471"/>
                <wp:cNvGraphicFramePr/>
                <a:graphic xmlns:a="http://schemas.openxmlformats.org/drawingml/2006/main">
                  <a:graphicData uri="http://schemas.microsoft.com/office/word/2010/wordprocessingGroup">
                    <wpg:wgp>
                      <wpg:cNvGrpSpPr/>
                      <wpg:grpSpPr>
                        <a:xfrm>
                          <a:off x="0" y="0"/>
                          <a:ext cx="363220" cy="552450"/>
                          <a:chOff x="0" y="0"/>
                          <a:chExt cx="363220" cy="552960"/>
                        </a:xfrm>
                      </wpg:grpSpPr>
                      <wpg:grpSp>
                        <wpg:cNvPr id="472" name="Group 472"/>
                        <wpg:cNvGrpSpPr/>
                        <wpg:grpSpPr>
                          <a:xfrm>
                            <a:off x="0" y="0"/>
                            <a:ext cx="363220" cy="262255"/>
                            <a:chOff x="0" y="0"/>
                            <a:chExt cx="363385" cy="262393"/>
                          </a:xfrm>
                        </wpg:grpSpPr>
                        <wps:wsp>
                          <wps:cNvPr id="473" name="Text Box 473"/>
                          <wps:cNvSpPr txBox="1"/>
                          <wps:spPr>
                            <a:xfrm>
                              <a:off x="0" y="0"/>
                              <a:ext cx="359410" cy="262393"/>
                            </a:xfrm>
                            <a:prstGeom prst="rect">
                              <a:avLst/>
                            </a:prstGeom>
                            <a:no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3825AB26" w14:textId="334ED8A8" w:rsidR="00E304F1" w:rsidRPr="00E304F1" w:rsidRDefault="00FA4117" w:rsidP="00E304F1">
                                <w:pPr>
                                  <w:jc w:val="center"/>
                                  <w:rPr>
                                    <w:position w:val="-24"/>
                                    <w:sz w:val="32"/>
                                    <w:szCs w:val="32"/>
                                  </w:rPr>
                                </w:pPr>
                                <w:r>
                                  <w:rPr>
                                    <w:position w:val="-24"/>
                                    <w:sz w:val="32"/>
                                    <w:szCs w:val="32"/>
                                  </w:rPr>
                                  <w:t>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74" name="Straight Connector 474"/>
                          <wps:cNvCnPr/>
                          <wps:spPr>
                            <a:xfrm>
                              <a:off x="3975" y="262393"/>
                              <a:ext cx="359410" cy="0"/>
                            </a:xfrm>
                            <a:prstGeom prst="line">
                              <a:avLst/>
                            </a:prstGeom>
                            <a:ln w="9525">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g:grpSp>
                      <wps:wsp>
                        <wps:cNvPr id="475" name="Text Box 475"/>
                        <wps:cNvSpPr txBox="1"/>
                        <wps:spPr>
                          <a:xfrm>
                            <a:off x="0" y="290705"/>
                            <a:ext cx="358775" cy="262255"/>
                          </a:xfrm>
                          <a:prstGeom prst="rect">
                            <a:avLst/>
                          </a:prstGeom>
                          <a:no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18239A64" w14:textId="72DA75BA" w:rsidR="00E304F1" w:rsidRPr="00E304F1" w:rsidRDefault="00E304F1" w:rsidP="00E304F1">
                              <w:pPr>
                                <w:jc w:val="center"/>
                                <w:rPr>
                                  <w:position w:val="-24"/>
                                  <w:sz w:val="32"/>
                                  <w:szCs w:val="32"/>
                                </w:rPr>
                              </w:pPr>
                              <w:r w:rsidRPr="00E304F1">
                                <w:rPr>
                                  <w:position w:val="-24"/>
                                  <w:sz w:val="32"/>
                                  <w:szCs w:val="32"/>
                                </w:rPr>
                                <w:t>1</w:t>
                              </w:r>
                              <w:r w:rsidR="00FA4117">
                                <w:rPr>
                                  <w:position w:val="-24"/>
                                  <w:sz w:val="32"/>
                                  <w:szCs w:val="32"/>
                                </w:rPr>
                                <w:t>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32AF0F73" id="Group 471" o:spid="_x0000_s1039" style="position:absolute;left:0;text-align:left;margin-left:134.1pt;margin-top:2.85pt;width:28.6pt;height:43.5pt;z-index:251658254;mso-position-horizontal-relative:text;mso-position-vertical-relative:text" coordsize="3632,55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">
                <v:group id="Group 472" o:spid="_x0000_s1040" style="position:absolute;width:3632;height:2622" coordsize="363385,26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">
                  <v:shape id="Text Box 473" o:spid="_x0000_s1041" type="#_x0000_t202" style="position:absolute;width:359410;height:26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" filled="f" stroked="f">
                    <v:textbox inset="0,0,0,0">
                      <w:txbxContent>
                        <w:p w14:paraId="3825AB26" w14:textId="334ED8A8" w:rsidR="00E304F1" w:rsidRPr="00E304F1" w:rsidRDefault="00FA4117" w:rsidP="00E304F1">
                          <w:pPr>
                            <w:jc w:val="center"/>
                            <w:rPr>
                              <w:position w:val="-24"/>
                              <w:sz w:val="32"/>
                              <w:szCs w:val="32"/>
                            </w:rPr>
                          </w:pPr>
                          <w:r>
                            <w:rPr>
                              <w:position w:val="-24"/>
                              <w:sz w:val="32"/>
                              <w:szCs w:val="32"/>
                            </w:rPr>
                            <w:t>7</w:t>
                          </w:r>
                        </w:p>
                      </w:txbxContent>
                    </v:textbox>
                  </v:shape>
                  <v:line id="Straight Connector 474" o:spid="_x0000_s1042" style="position:absolute;visibility:visible;mso-wrap-style:square" from="3975,262393" to="363385,26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" strokecolor="black [3213]"/>
                </v:group>
                <v:shape id="Text Box 475" o:spid="_x0000_s1043" type="#_x0000_t202" style="position:absolute;top:2907;width:3587;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" filled="f" stroked="f">
                  <v:textbox inset="0,0,0,0">
                    <w:txbxContent>
                      <w:p w14:paraId="18239A64" w14:textId="72DA75BA" w:rsidR="00E304F1" w:rsidRPr="00E304F1" w:rsidRDefault="00E304F1" w:rsidP="00E304F1">
                        <w:pPr>
                          <w:jc w:val="center"/>
                          <w:rPr>
                            <w:position w:val="-24"/>
                            <w:sz w:val="32"/>
                            <w:szCs w:val="32"/>
                          </w:rPr>
                        </w:pPr>
                        <w:r w:rsidRPr="00E304F1">
                          <w:rPr>
                            <w:position w:val="-24"/>
                            <w:sz w:val="32"/>
                            <w:szCs w:val="32"/>
                          </w:rPr>
                          <w:t>1</w:t>
                        </w:r>
                        <w:r w:rsidR="00FA4117">
                          <w:rPr>
                            <w:position w:val="-24"/>
                            <w:sz w:val="32"/>
                            <w:szCs w:val="32"/>
                          </w:rPr>
                          <w:t>6</w:t>
                        </w:r>
                      </w:p>
                    </w:txbxContent>
                  </v:textbox>
                </v:shape>
              </v:group>
            </w:pict>
          </mc:Fallback>
        </mc:AlternateContent>
      </w:r>
      <w:r w:rsidR="00A93190" w:rsidRPr="00A93190">
        <w:rPr>
          <w:b/>
          <w:bCs/>
        </w:rPr>
        <w:t>(</w:t>
      </w:r>
      <w:r w:rsidR="00A93190">
        <w:rPr>
          <w:b/>
          <w:bCs/>
        </w:rPr>
        <w:t>b</w:t>
      </w:r>
      <w:r w:rsidR="00A93190" w:rsidRPr="00A93190">
        <w:rPr>
          <w:b/>
          <w:bCs/>
        </w:rPr>
        <w:t>)</w:t>
      </w:r>
      <w:r w:rsidR="00A93190">
        <w:tab/>
      </w:r>
      <w:r w:rsidR="003B00F2" w:rsidRPr="003B00F2">
        <w:rPr>
          <w:noProof/>
          <w:position w:val="-52"/>
        </w:rPr>
        <mc:AlternateContent>
          <mc:Choice Requires="wpg">
            <w:drawing>
              <wp:inline distT="0" distB="0" distL="0" distR="0" wp14:anchorId="66C3BA00" wp14:editId="7DC3834A">
                <wp:extent cx="363385" cy="677462"/>
                <wp:effectExtent l="0" t="0" r="17780" b="27940"/>
                <wp:docPr id="463" name="Group 463"/>
                <wp:cNvGraphicFramePr/>
                <a:graphic xmlns:a="http://schemas.openxmlformats.org/drawingml/2006/main">
                  <a:graphicData uri="http://schemas.microsoft.com/office/word/2010/wordprocessingGroup">
                    <wpg:wgp>
                      <wpg:cNvGrpSpPr/>
                      <wpg:grpSpPr>
                        <a:xfrm>
                          <a:off x="0" y="0"/>
                          <a:ext cx="363385" cy="677462"/>
                          <a:chOff x="0" y="0"/>
                          <a:chExt cx="363385" cy="677462"/>
                        </a:xfrm>
                      </wpg:grpSpPr>
                      <wpg:grpSp>
                        <wpg:cNvPr id="462" name="Group 462"/>
                        <wpg:cNvGrpSpPr/>
                        <wpg:grpSpPr>
                          <a:xfrm>
                            <a:off x="0" y="0"/>
                            <a:ext cx="359410" cy="677462"/>
                            <a:chOff x="0" y="0"/>
                            <a:chExt cx="359410" cy="677462"/>
                          </a:xfrm>
                        </wpg:grpSpPr>
                        <wps:wsp>
                          <wps:cNvPr id="31" name="Rectangle 31"/>
                          <wps:cNvSpPr/>
                          <wps:spPr>
                            <a:xfrm>
                              <a:off x="0" y="318052"/>
                              <a:ext cx="359410" cy="359410"/>
                            </a:xfrm>
                            <a:prstGeom prst="rect">
                              <a:avLst/>
                            </a:prstGeom>
                            <a:noFill/>
                            <a:ln w="952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0" name="Text Box 450"/>
                          <wps:cNvSpPr txBox="1"/>
                          <wps:spPr>
                            <a:xfrm>
                              <a:off x="0" y="0"/>
                              <a:ext cx="359410" cy="262393"/>
                            </a:xfrm>
                            <a:prstGeom prst="rect">
                              <a:avLst/>
                            </a:prstGeom>
                            <a:no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09E47047" w14:textId="41E35276" w:rsidR="003B00F2" w:rsidRPr="003B00F2" w:rsidRDefault="00FA4117" w:rsidP="003B00F2">
                                <w:pPr>
                                  <w:jc w:val="center"/>
                                  <w:rPr>
                                    <w:position w:val="-24"/>
                                    <w:sz w:val="32"/>
                                    <w:szCs w:val="32"/>
                                  </w:rPr>
                                </w:pPr>
                                <w:r>
                                  <w:rPr>
                                    <w:position w:val="-24"/>
                                    <w:sz w:val="32"/>
                                    <w:szCs w:val="32"/>
                                  </w:rPr>
                                  <w:t>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449" name="Straight Connector 449"/>
                        <wps:cNvCnPr/>
                        <wps:spPr>
                          <a:xfrm>
                            <a:off x="3975" y="262393"/>
                            <a:ext cx="359410" cy="0"/>
                          </a:xfrm>
                          <a:prstGeom prst="line">
                            <a:avLst/>
                          </a:prstGeom>
                          <a:ln w="9525">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66C3BA00" id="Group 463" o:spid="_x0000_s1044" style="width:28.6pt;height:53.35pt;mso-position-horizontal-relative:char;mso-position-vertical-relative:line" coordsize="3633,6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">
                <v:group id="Group 462" o:spid="_x0000_s1045" style="position:absolute;width:3594;height:6774" coordsize="3594,6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">
                  <v:rect id="Rectangle 31" o:spid="_x0000_s1046" style="position:absolute;top:3180;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" filled="f" strokecolor="black [3213]"/>
                  <v:shape id="Text Box 450" o:spid="_x0000_s1047" type="#_x0000_t202" style="position:absolute;width:3594;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" filled="f" stroked="f">
                    <v:textbox inset="0,0,0,0">
                      <w:txbxContent>
                        <w:p w14:paraId="09E47047" w14:textId="41E35276" w:rsidR="003B00F2" w:rsidRPr="003B00F2" w:rsidRDefault="00FA4117" w:rsidP="003B00F2">
                          <w:pPr>
                            <w:jc w:val="center"/>
                            <w:rPr>
                              <w:position w:val="-24"/>
                              <w:sz w:val="32"/>
                              <w:szCs w:val="32"/>
                            </w:rPr>
                          </w:pPr>
                          <w:r>
                            <w:rPr>
                              <w:position w:val="-24"/>
                              <w:sz w:val="32"/>
                              <w:szCs w:val="32"/>
                            </w:rPr>
                            <w:t>7</w:t>
                          </w:r>
                        </w:p>
                      </w:txbxContent>
                    </v:textbox>
                  </v:shape>
                </v:group>
                <v:line id="Straight Connector 449" o:spid="_x0000_s1048" style="position:absolute;visibility:visible;mso-wrap-style:square" from="39,2623" to="3633,2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" strokecolor="black [3213]"/>
                <w10:anchorlock/>
              </v:group>
            </w:pict>
          </mc:Fallback>
        </mc:AlternateContent>
      </w:r>
      <w:r w:rsidR="003B00F2" w:rsidRPr="003B00F2">
        <w:rPr>
          <w:rFonts w:cs="Arial"/>
          <w:sz w:val="32"/>
          <w:szCs w:val="32"/>
        </w:rPr>
        <w:t xml:space="preserve"> </w:t>
      </w:r>
      <w:r w:rsidR="003B00F2">
        <w:rPr>
          <w:rFonts w:cs="Arial"/>
          <w:sz w:val="32"/>
          <w:szCs w:val="32"/>
        </w:rPr>
        <w:sym w:font="Symbol" w:char="F0B8"/>
      </w:r>
      <w:r w:rsidR="00A93190">
        <w:rPr>
          <w:rFonts w:cs="Arial"/>
          <w:sz w:val="32"/>
          <w:szCs w:val="32"/>
        </w:rPr>
        <w:t xml:space="preserve"> </w:t>
      </w:r>
      <w:r w:rsidR="003B00F2">
        <w:rPr>
          <w:rFonts w:cs="Arial"/>
          <w:sz w:val="32"/>
          <w:szCs w:val="32"/>
        </w:rPr>
        <w:t>2</w:t>
      </w:r>
      <w:r w:rsidR="00A93190">
        <w:rPr>
          <w:rFonts w:cs="Arial"/>
          <w:sz w:val="32"/>
          <w:szCs w:val="32"/>
        </w:rPr>
        <w:t xml:space="preserve"> </w:t>
      </w:r>
      <w:r w:rsidR="00A93190">
        <w:rPr>
          <w:rFonts w:ascii="Cambria Math" w:hAnsi="Cambria Math" w:cs="Arial"/>
          <w:sz w:val="32"/>
          <w:szCs w:val="32"/>
        </w:rPr>
        <w:t>=</w:t>
      </w:r>
      <w:r w:rsidR="00C06831">
        <w:rPr>
          <w:rFonts w:asciiTheme="minorHAnsi" w:hAnsiTheme="minorHAnsi" w:cstheme="minorHAnsi"/>
          <w:sz w:val="32"/>
          <w:szCs w:val="32"/>
        </w:rPr>
        <w:tab/>
      </w:r>
      <w:r w:rsidR="00A93190" w:rsidRPr="00A93190">
        <w:rPr>
          <w:rFonts w:cs="Arial"/>
          <w:b/>
          <w:bCs/>
          <w:szCs w:val="22"/>
        </w:rPr>
        <w:t>[1]</w:t>
      </w:r>
    </w:p>
    <w:p w14:paraId="74366ECB" w14:textId="11F1F517" w:rsidR="005D5C14" w:rsidRDefault="005D5C14" w:rsidP="00A93190">
      <w:pPr>
        <w:tabs>
          <w:tab w:val="left" w:pos="567"/>
          <w:tab w:val="left" w:pos="1134"/>
          <w:tab w:val="left" w:pos="1701"/>
        </w:tabs>
        <w:spacing w:line="240" w:lineRule="auto"/>
      </w:pPr>
    </w:p>
    <w:p w14:paraId="6BC8993A" w14:textId="753EEE21" w:rsidR="005D5C14" w:rsidRDefault="005D5C14" w:rsidP="00A93190">
      <w:pPr>
        <w:tabs>
          <w:tab w:val="left" w:pos="567"/>
          <w:tab w:val="left" w:pos="1134"/>
          <w:tab w:val="left" w:pos="1701"/>
        </w:tabs>
        <w:spacing w:line="240" w:lineRule="auto"/>
      </w:pPr>
    </w:p>
    <w:p w14:paraId="07978114" w14:textId="3E2330FA" w:rsidR="005D5C14" w:rsidRPr="00E304F1" w:rsidRDefault="00E304F1" w:rsidP="00E304F1">
      <w:pPr>
        <w:tabs>
          <w:tab w:val="left" w:pos="567"/>
          <w:tab w:val="left" w:pos="1134"/>
          <w:tab w:val="left" w:pos="1701"/>
          <w:tab w:val="right" w:pos="9923"/>
        </w:tabs>
        <w:spacing w:line="240" w:lineRule="auto"/>
        <w:ind w:left="567"/>
        <w:rPr>
          <w:b/>
          <w:bCs/>
        </w:rPr>
      </w:pPr>
      <w:r>
        <w:rPr>
          <w:noProof/>
        </w:rPr>
        <mc:AlternateContent>
          <mc:Choice Requires="wpg">
            <w:drawing>
              <wp:anchor distT="0" distB="0" distL="114300" distR="114300" simplePos="0" relativeHeight="251658255" behindDoc="0" locked="0" layoutInCell="1" allowOverlap="1" wp14:anchorId="592C32E7" wp14:editId="0D975737">
                <wp:simplePos x="0" y="0"/>
                <wp:positionH relativeFrom="column">
                  <wp:posOffset>1947601</wp:posOffset>
                </wp:positionH>
                <wp:positionV relativeFrom="paragraph">
                  <wp:posOffset>149860</wp:posOffset>
                </wp:positionV>
                <wp:extent cx="359247" cy="552450"/>
                <wp:effectExtent l="0" t="0" r="3175" b="0"/>
                <wp:wrapNone/>
                <wp:docPr id="491" name="Group 491"/>
                <wp:cNvGraphicFramePr/>
                <a:graphic xmlns:a="http://schemas.openxmlformats.org/drawingml/2006/main">
                  <a:graphicData uri="http://schemas.microsoft.com/office/word/2010/wordprocessingGroup">
                    <wpg:wgp>
                      <wpg:cNvGrpSpPr/>
                      <wpg:grpSpPr>
                        <a:xfrm>
                          <a:off x="0" y="0"/>
                          <a:ext cx="359247" cy="552450"/>
                          <a:chOff x="0" y="0"/>
                          <a:chExt cx="359247" cy="552960"/>
                        </a:xfrm>
                      </wpg:grpSpPr>
                      <wpg:grpSp>
                        <wpg:cNvPr id="492" name="Group 492"/>
                        <wpg:cNvGrpSpPr/>
                        <wpg:grpSpPr>
                          <a:xfrm>
                            <a:off x="0" y="0"/>
                            <a:ext cx="359247" cy="262255"/>
                            <a:chOff x="0" y="0"/>
                            <a:chExt cx="359410" cy="262393"/>
                          </a:xfrm>
                        </wpg:grpSpPr>
                        <wps:wsp>
                          <wps:cNvPr id="493" name="Text Box 493"/>
                          <wps:cNvSpPr txBox="1"/>
                          <wps:spPr>
                            <a:xfrm>
                              <a:off x="0" y="0"/>
                              <a:ext cx="359410" cy="262393"/>
                            </a:xfrm>
                            <a:prstGeom prst="rect">
                              <a:avLst/>
                            </a:prstGeom>
                            <a:no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38811874" w14:textId="48DF564D" w:rsidR="00E304F1" w:rsidRPr="00E304F1" w:rsidRDefault="00C06831" w:rsidP="00E304F1">
                                <w:pPr>
                                  <w:jc w:val="center"/>
                                  <w:rPr>
                                    <w:position w:val="-24"/>
                                    <w:sz w:val="32"/>
                                    <w:szCs w:val="32"/>
                                  </w:rPr>
                                </w:pPr>
                                <w:r>
                                  <w:rPr>
                                    <w:position w:val="-24"/>
                                    <w:sz w:val="32"/>
                                    <w:szCs w:val="32"/>
                                  </w:rPr>
                                  <w:t>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94" name="Straight Connector 494"/>
                          <wps:cNvCnPr/>
                          <wps:spPr>
                            <a:xfrm>
                              <a:off x="89457" y="262393"/>
                              <a:ext cx="180082" cy="0"/>
                            </a:xfrm>
                            <a:prstGeom prst="line">
                              <a:avLst/>
                            </a:prstGeom>
                            <a:ln w="9525">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g:grpSp>
                      <wps:wsp>
                        <wps:cNvPr id="495" name="Text Box 495"/>
                        <wps:cNvSpPr txBox="1"/>
                        <wps:spPr>
                          <a:xfrm>
                            <a:off x="0" y="290705"/>
                            <a:ext cx="358775" cy="262255"/>
                          </a:xfrm>
                          <a:prstGeom prst="rect">
                            <a:avLst/>
                          </a:prstGeom>
                          <a:no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4B93FB8C" w14:textId="3AFEB538" w:rsidR="00E304F1" w:rsidRPr="00E304F1" w:rsidRDefault="00C06831" w:rsidP="00E304F1">
                              <w:pPr>
                                <w:jc w:val="center"/>
                                <w:rPr>
                                  <w:position w:val="-24"/>
                                  <w:sz w:val="32"/>
                                  <w:szCs w:val="32"/>
                                </w:rPr>
                              </w:pPr>
                              <w:r>
                                <w:rPr>
                                  <w:position w:val="-24"/>
                                  <w:sz w:val="32"/>
                                  <w:szCs w:val="32"/>
                                </w:rPr>
                                <w:t>8</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592C32E7" id="Group 491" o:spid="_x0000_s1049" style="position:absolute;left:0;text-align:left;margin-left:153.35pt;margin-top:11.8pt;width:28.3pt;height:43.5pt;z-index:251658255;mso-position-horizontal-relative:text;mso-position-vertical-relative:text" coordsize="3592,55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">
                <v:group id="Group 492" o:spid="_x0000_s1050" style="position:absolute;width:3592;height:2622" coordsize="359410,26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pez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">
                  <v:shape id="Text Box 493" o:spid="_x0000_s1051" type="#_x0000_t202" style="position:absolute;width:359410;height:26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" filled="f" stroked="f">
                    <v:textbox inset="0,0,0,0">
                      <w:txbxContent>
                        <w:p w14:paraId="38811874" w14:textId="48DF564D" w:rsidR="00E304F1" w:rsidRPr="00E304F1" w:rsidRDefault="00C06831" w:rsidP="00E304F1">
                          <w:pPr>
                            <w:jc w:val="center"/>
                            <w:rPr>
                              <w:position w:val="-24"/>
                              <w:sz w:val="32"/>
                              <w:szCs w:val="32"/>
                            </w:rPr>
                          </w:pPr>
                          <w:r>
                            <w:rPr>
                              <w:position w:val="-24"/>
                              <w:sz w:val="32"/>
                              <w:szCs w:val="32"/>
                            </w:rPr>
                            <w:t>5</w:t>
                          </w:r>
                        </w:p>
                      </w:txbxContent>
                    </v:textbox>
                  </v:shape>
                  <v:line id="Straight Connector 494" o:spid="_x0000_s1052" style="position:absolute;visibility:visible;mso-wrap-style:square" from="89457,262393" to="269539,26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" strokecolor="black [3213]"/>
                </v:group>
                <v:shape id="Text Box 495" o:spid="_x0000_s1053" type="#_x0000_t202" style="position:absolute;top:2907;width:3587;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" filled="f" stroked="f">
                  <v:textbox inset="0,0,0,0">
                    <w:txbxContent>
                      <w:p w14:paraId="4B93FB8C" w14:textId="3AFEB538" w:rsidR="00E304F1" w:rsidRPr="00E304F1" w:rsidRDefault="00C06831" w:rsidP="00E304F1">
                        <w:pPr>
                          <w:jc w:val="center"/>
                          <w:rPr>
                            <w:position w:val="-24"/>
                            <w:sz w:val="32"/>
                            <w:szCs w:val="32"/>
                          </w:rPr>
                        </w:pPr>
                        <w:r>
                          <w:rPr>
                            <w:position w:val="-24"/>
                            <w:sz w:val="32"/>
                            <w:szCs w:val="32"/>
                          </w:rPr>
                          <w:t>8</w:t>
                        </w:r>
                      </w:p>
                    </w:txbxContent>
                  </v:textbox>
                </v:shape>
              </v:group>
            </w:pict>
          </mc:Fallback>
        </mc:AlternateContent>
      </w:r>
      <w:r>
        <w:rPr>
          <w:noProof/>
        </w:rPr>
        <mc:AlternateContent>
          <mc:Choice Requires="wpg">
            <w:drawing>
              <wp:anchor distT="0" distB="0" distL="114300" distR="114300" simplePos="0" relativeHeight="251658256" behindDoc="0" locked="0" layoutInCell="1" allowOverlap="1" wp14:anchorId="54995E90" wp14:editId="5531ADB2">
                <wp:simplePos x="0" y="0"/>
                <wp:positionH relativeFrom="column">
                  <wp:posOffset>1358265</wp:posOffset>
                </wp:positionH>
                <wp:positionV relativeFrom="paragraph">
                  <wp:posOffset>149860</wp:posOffset>
                </wp:positionV>
                <wp:extent cx="359247" cy="552450"/>
                <wp:effectExtent l="0" t="0" r="3175" b="0"/>
                <wp:wrapNone/>
                <wp:docPr id="486" name="Group 486"/>
                <wp:cNvGraphicFramePr/>
                <a:graphic xmlns:a="http://schemas.openxmlformats.org/drawingml/2006/main">
                  <a:graphicData uri="http://schemas.microsoft.com/office/word/2010/wordprocessingGroup">
                    <wpg:wgp>
                      <wpg:cNvGrpSpPr/>
                      <wpg:grpSpPr>
                        <a:xfrm>
                          <a:off x="0" y="0"/>
                          <a:ext cx="359247" cy="552450"/>
                          <a:chOff x="0" y="0"/>
                          <a:chExt cx="359247" cy="552960"/>
                        </a:xfrm>
                      </wpg:grpSpPr>
                      <wpg:grpSp>
                        <wpg:cNvPr id="487" name="Group 487"/>
                        <wpg:cNvGrpSpPr/>
                        <wpg:grpSpPr>
                          <a:xfrm>
                            <a:off x="0" y="0"/>
                            <a:ext cx="359247" cy="262255"/>
                            <a:chOff x="0" y="0"/>
                            <a:chExt cx="359410" cy="262393"/>
                          </a:xfrm>
                        </wpg:grpSpPr>
                        <wps:wsp>
                          <wps:cNvPr id="488" name="Text Box 488"/>
                          <wps:cNvSpPr txBox="1"/>
                          <wps:spPr>
                            <a:xfrm>
                              <a:off x="0" y="0"/>
                              <a:ext cx="359410" cy="262393"/>
                            </a:xfrm>
                            <a:prstGeom prst="rect">
                              <a:avLst/>
                            </a:prstGeom>
                            <a:no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1FFCEA45" w14:textId="587AF8BD" w:rsidR="00E304F1" w:rsidRPr="00E304F1" w:rsidRDefault="00C06831" w:rsidP="00E304F1">
                                <w:pPr>
                                  <w:jc w:val="center"/>
                                  <w:rPr>
                                    <w:position w:val="-24"/>
                                    <w:sz w:val="32"/>
                                    <w:szCs w:val="32"/>
                                  </w:rPr>
                                </w:pPr>
                                <w:r>
                                  <w:rPr>
                                    <w:position w:val="-24"/>
                                    <w:sz w:val="32"/>
                                    <w:szCs w:val="32"/>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89" name="Straight Connector 489"/>
                          <wps:cNvCnPr/>
                          <wps:spPr>
                            <a:xfrm>
                              <a:off x="89457" y="262393"/>
                              <a:ext cx="180082" cy="0"/>
                            </a:xfrm>
                            <a:prstGeom prst="line">
                              <a:avLst/>
                            </a:prstGeom>
                            <a:ln w="9525">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g:grpSp>
                      <wps:wsp>
                        <wps:cNvPr id="490" name="Text Box 490"/>
                        <wps:cNvSpPr txBox="1"/>
                        <wps:spPr>
                          <a:xfrm>
                            <a:off x="0" y="290705"/>
                            <a:ext cx="358775" cy="262255"/>
                          </a:xfrm>
                          <a:prstGeom prst="rect">
                            <a:avLst/>
                          </a:prstGeom>
                          <a:no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44B41A8E" w14:textId="00A54ADF" w:rsidR="00E304F1" w:rsidRPr="00E304F1" w:rsidRDefault="00C06831" w:rsidP="00E304F1">
                              <w:pPr>
                                <w:jc w:val="center"/>
                                <w:rPr>
                                  <w:position w:val="-24"/>
                                  <w:sz w:val="32"/>
                                  <w:szCs w:val="32"/>
                                </w:rPr>
                              </w:pPr>
                              <w:r>
                                <w:rPr>
                                  <w:position w:val="-24"/>
                                  <w:sz w:val="32"/>
                                  <w:szCs w:val="32"/>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54995E90" id="Group 486" o:spid="_x0000_s1054" style="position:absolute;left:0;text-align:left;margin-left:106.95pt;margin-top:11.8pt;width:28.3pt;height:43.5pt;z-index:251658256;mso-position-horizontal-relative:text;mso-position-vertical-relative:text" coordsize="3592,55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">
                <v:group id="Group 487" o:spid="_x0000_s1055" style="position:absolute;width:3592;height:2622" coordsize="359410,26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">
                  <v:shape id="Text Box 488" o:spid="_x0000_s1056" type="#_x0000_t202" style="position:absolute;width:359410;height:26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" filled="f" stroked="f">
                    <v:textbox inset="0,0,0,0">
                      <w:txbxContent>
                        <w:p w14:paraId="1FFCEA45" w14:textId="587AF8BD" w:rsidR="00E304F1" w:rsidRPr="00E304F1" w:rsidRDefault="00C06831" w:rsidP="00E304F1">
                          <w:pPr>
                            <w:jc w:val="center"/>
                            <w:rPr>
                              <w:position w:val="-24"/>
                              <w:sz w:val="32"/>
                              <w:szCs w:val="32"/>
                            </w:rPr>
                          </w:pPr>
                          <w:r>
                            <w:rPr>
                              <w:position w:val="-24"/>
                              <w:sz w:val="32"/>
                              <w:szCs w:val="32"/>
                            </w:rPr>
                            <w:t>3</w:t>
                          </w:r>
                        </w:p>
                      </w:txbxContent>
                    </v:textbox>
                  </v:shape>
                  <v:line id="Straight Connector 489" o:spid="_x0000_s1057" style="position:absolute;visibility:visible;mso-wrap-style:square" from="89457,262393" to="269539,26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" strokecolor="black [3213]"/>
                </v:group>
                <v:shape id="Text Box 490" o:spid="_x0000_s1058" type="#_x0000_t202" style="position:absolute;top:2907;width:3587;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" filled="f" stroked="f">
                  <v:textbox inset="0,0,0,0">
                    <w:txbxContent>
                      <w:p w14:paraId="44B41A8E" w14:textId="00A54ADF" w:rsidR="00E304F1" w:rsidRPr="00E304F1" w:rsidRDefault="00C06831" w:rsidP="00E304F1">
                        <w:pPr>
                          <w:jc w:val="center"/>
                          <w:rPr>
                            <w:position w:val="-24"/>
                            <w:sz w:val="32"/>
                            <w:szCs w:val="32"/>
                          </w:rPr>
                        </w:pPr>
                        <w:r>
                          <w:rPr>
                            <w:position w:val="-24"/>
                            <w:sz w:val="32"/>
                            <w:szCs w:val="32"/>
                          </w:rPr>
                          <w:t>4</w:t>
                        </w:r>
                      </w:p>
                    </w:txbxContent>
                  </v:textbox>
                </v:shape>
              </v:group>
            </w:pict>
          </mc:Fallback>
        </mc:AlternateContent>
      </w:r>
      <w:r w:rsidR="003B00F2" w:rsidRPr="00E304F1">
        <w:rPr>
          <w:b/>
          <w:bCs/>
        </w:rPr>
        <w:t>(c)</w:t>
      </w:r>
      <w:r>
        <w:rPr>
          <w:b/>
          <w:bCs/>
        </w:rPr>
        <w:tab/>
      </w:r>
      <w:r w:rsidRPr="00E304F1">
        <w:rPr>
          <w:rFonts w:ascii="Arial Bold" w:hAnsi="Arial Bold"/>
          <w:noProof/>
          <w:position w:val="-52"/>
        </w:rPr>
        <mc:AlternateContent>
          <mc:Choice Requires="wpg">
            <w:drawing>
              <wp:inline distT="0" distB="0" distL="0" distR="0" wp14:anchorId="6788A2ED" wp14:editId="7E8F33BC">
                <wp:extent cx="360000" cy="812438"/>
                <wp:effectExtent l="0" t="0" r="21590" b="26035"/>
                <wp:docPr id="485" name="Group 485"/>
                <wp:cNvGraphicFramePr/>
                <a:graphic xmlns:a="http://schemas.openxmlformats.org/drawingml/2006/main">
                  <a:graphicData uri="http://schemas.microsoft.com/office/word/2010/wordprocessingGroup">
                    <wpg:wgp>
                      <wpg:cNvGrpSpPr/>
                      <wpg:grpSpPr>
                        <a:xfrm>
                          <a:off x="0" y="0"/>
                          <a:ext cx="360000" cy="812438"/>
                          <a:chOff x="0" y="0"/>
                          <a:chExt cx="360000" cy="812438"/>
                        </a:xfrm>
                      </wpg:grpSpPr>
                      <wps:wsp>
                        <wps:cNvPr id="30" name="Rectangle 30"/>
                        <wps:cNvSpPr/>
                        <wps:spPr>
                          <a:xfrm>
                            <a:off x="0" y="0"/>
                            <a:ext cx="359410" cy="359410"/>
                          </a:xfrm>
                          <a:prstGeom prst="rect">
                            <a:avLst/>
                          </a:prstGeom>
                          <a:noFill/>
                          <a:ln w="952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7" name="Rectangle 477"/>
                        <wps:cNvSpPr/>
                        <wps:spPr>
                          <a:xfrm>
                            <a:off x="0" y="452438"/>
                            <a:ext cx="360000" cy="360000"/>
                          </a:xfrm>
                          <a:prstGeom prst="rect">
                            <a:avLst/>
                          </a:prstGeom>
                          <a:noFill/>
                          <a:ln w="952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4" name="Straight Connector 484"/>
                        <wps:cNvCnPr/>
                        <wps:spPr>
                          <a:xfrm>
                            <a:off x="0" y="404813"/>
                            <a:ext cx="360000" cy="0"/>
                          </a:xfrm>
                          <a:prstGeom prst="line">
                            <a:avLst/>
                          </a:prstGeom>
                          <a:ln w="9525">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xmlns:w16du="http://schemas.microsoft.com/office/word/2023/wordml/word16du">
            <w:pict>
              <v:group w14:anchorId="2C20F179" id="Group 485" o:spid="_x0000_s1026" style="width:28.35pt;height:63.95pt;mso-position-horizontal-relative:char;mso-position-vertical-relative:line" coordsize="3600,8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">
                <v:rect id="Rectangle 30" o:spid="_x0000_s1027" style="position:absolute;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" filled="f" strokecolor="black [3213]"/>
                <v:rect id="Rectangle 477" o:spid="_x0000_s1028" style="position:absolute;top:4524;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" filled="f" strokecolor="black [3213]"/>
                <v:line id="Straight Connector 484" o:spid="_x0000_s1029" style="position:absolute;visibility:visible;mso-wrap-style:square" from="0,4048" to="3600,4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" strokecolor="black [3213]"/>
                <w10:anchorlock/>
              </v:group>
            </w:pict>
          </mc:Fallback>
        </mc:AlternateContent>
      </w:r>
      <w:r w:rsidRPr="00E304F1">
        <w:rPr>
          <w:rFonts w:ascii="Arial Bold" w:hAnsi="Arial Bold"/>
          <w:b/>
          <w:bCs/>
          <w:position w:val="-52"/>
        </w:rPr>
        <w:t xml:space="preserve"> </w:t>
      </w:r>
      <w:r w:rsidRPr="00E304F1">
        <w:rPr>
          <w:rFonts w:ascii="Arial Bold" w:hAnsi="Arial Bold"/>
          <w:b/>
          <w:bCs/>
          <w:sz w:val="32"/>
          <w:szCs w:val="32"/>
        </w:rPr>
        <w:t xml:space="preserve"> </w:t>
      </w:r>
      <w:r w:rsidRPr="00E304F1">
        <w:rPr>
          <w:rFonts w:ascii="Arial Bold" w:hAnsi="Arial Bold"/>
          <w:b/>
          <w:bCs/>
          <w:sz w:val="32"/>
          <w:szCs w:val="32"/>
        </w:rPr>
        <w:sym w:font="Symbol" w:char="F0B4"/>
      </w:r>
      <w:r>
        <w:rPr>
          <w:rFonts w:ascii="Arial Bold" w:hAnsi="Arial Bold"/>
          <w:b/>
          <w:bCs/>
          <w:sz w:val="32"/>
          <w:szCs w:val="32"/>
        </w:rPr>
        <w:t xml:space="preserve">        </w:t>
      </w:r>
      <w:r>
        <w:rPr>
          <w:rFonts w:ascii="Cambria Math" w:hAnsi="Cambria Math"/>
          <w:b/>
          <w:bCs/>
          <w:sz w:val="32"/>
          <w:szCs w:val="32"/>
        </w:rPr>
        <w:t>=</w:t>
      </w:r>
      <w:r w:rsidR="00455C43">
        <w:rPr>
          <w:rFonts w:ascii="Cambria Math" w:hAnsi="Cambria Math"/>
          <w:b/>
          <w:bCs/>
          <w:sz w:val="32"/>
          <w:szCs w:val="32"/>
        </w:rPr>
        <w:tab/>
      </w:r>
      <w:r w:rsidRPr="00A93190">
        <w:rPr>
          <w:rFonts w:cs="Arial"/>
          <w:b/>
          <w:bCs/>
          <w:szCs w:val="22"/>
        </w:rPr>
        <w:t>[1]</w:t>
      </w:r>
    </w:p>
    <w:p w14:paraId="58B6B576" w14:textId="42A48D67" w:rsidR="005D5C14" w:rsidRDefault="005D5C14" w:rsidP="00A93190">
      <w:pPr>
        <w:tabs>
          <w:tab w:val="left" w:pos="567"/>
          <w:tab w:val="left" w:pos="1134"/>
          <w:tab w:val="left" w:pos="1701"/>
        </w:tabs>
        <w:spacing w:line="240" w:lineRule="auto"/>
      </w:pPr>
    </w:p>
    <w:p w14:paraId="7DAF92CC" w14:textId="43271D6B" w:rsidR="005D5C14" w:rsidRDefault="005D5C14" w:rsidP="00A93190">
      <w:pPr>
        <w:tabs>
          <w:tab w:val="left" w:pos="567"/>
          <w:tab w:val="left" w:pos="1134"/>
          <w:tab w:val="left" w:pos="1701"/>
        </w:tabs>
        <w:spacing w:line="240" w:lineRule="auto"/>
      </w:pPr>
    </w:p>
    <w:p w14:paraId="0F72AE6F" w14:textId="53F58013" w:rsidR="005D5C14" w:rsidRPr="0048773A" w:rsidRDefault="005D5C14">
      <w:pPr>
        <w:spacing w:line="240" w:lineRule="auto"/>
        <w:rPr>
          <w:rFonts w:asciiTheme="minorHAnsi" w:hAnsiTheme="minorHAnsi" w:cstheme="minorHAnsi"/>
          <w:szCs w:val="22"/>
        </w:rPr>
      </w:pPr>
      <w:r>
        <w:rPr>
          <w:rFonts w:asciiTheme="minorHAnsi" w:hAnsiTheme="minorHAnsi" w:cstheme="minorHAnsi"/>
          <w:b/>
          <w:bCs/>
          <w:szCs w:val="22"/>
        </w:rPr>
        <w:br w:type="page"/>
      </w:r>
    </w:p>
    <w:p w14:paraId="0C3F4E78" w14:textId="73B204D8" w:rsidR="001C285E" w:rsidRPr="0048773A" w:rsidRDefault="001C285E">
      <w:pPr>
        <w:spacing w:line="240" w:lineRule="auto"/>
        <w:rPr>
          <w:rFonts w:asciiTheme="minorHAnsi" w:hAnsiTheme="minorHAnsi" w:cstheme="minorHAnsi"/>
          <w:szCs w:val="22"/>
        </w:rPr>
      </w:pPr>
    </w:p>
    <w:p w14:paraId="506CBDA4" w14:textId="77777777" w:rsidR="001C285E" w:rsidRPr="001C285E" w:rsidRDefault="001C285E" w:rsidP="001C285E">
      <w:r w:rsidRPr="001C285E">
        <w:rPr>
          <w:b/>
          <w:bCs/>
        </w:rPr>
        <w:t>12</w:t>
      </w:r>
      <w:r>
        <w:tab/>
      </w:r>
      <w:r w:rsidRPr="001C285E">
        <w:t>Here are the first four terms of a sequence.</w:t>
      </w:r>
    </w:p>
    <w:p w14:paraId="76B40ACD" w14:textId="77777777" w:rsidR="001C285E" w:rsidRPr="001C285E" w:rsidRDefault="001C285E" w:rsidP="001C285E"/>
    <w:p w14:paraId="740F4C96" w14:textId="6F0A2766" w:rsidR="001C285E" w:rsidRPr="001C285E" w:rsidRDefault="001C285E" w:rsidP="001C285E">
      <w:r w:rsidRPr="001C285E">
        <w:tab/>
      </w:r>
      <w:r w:rsidR="00DA5D17">
        <w:t>9</w:t>
      </w:r>
      <w:r w:rsidR="00B507AF">
        <w:t xml:space="preserve">     </w:t>
      </w:r>
      <w:r w:rsidR="00DA5D17">
        <w:t>15</w:t>
      </w:r>
      <w:r w:rsidR="00B507AF">
        <w:t xml:space="preserve">     </w:t>
      </w:r>
      <w:r w:rsidR="00DA5D17">
        <w:t>21</w:t>
      </w:r>
      <w:r w:rsidR="00B507AF">
        <w:t xml:space="preserve">     </w:t>
      </w:r>
      <w:r w:rsidR="00DA5D17">
        <w:t>27</w:t>
      </w:r>
    </w:p>
    <w:p w14:paraId="09FA08E9" w14:textId="77777777" w:rsidR="001C285E" w:rsidRPr="001C285E" w:rsidRDefault="001C285E" w:rsidP="001C285E"/>
    <w:p w14:paraId="58349435" w14:textId="77777777" w:rsidR="001C285E" w:rsidRPr="001C285E" w:rsidRDefault="001C285E" w:rsidP="001C285E">
      <w:r w:rsidRPr="001C285E">
        <w:tab/>
      </w:r>
      <w:r w:rsidRPr="001C285E">
        <w:rPr>
          <w:b/>
          <w:bCs/>
        </w:rPr>
        <w:t>(a)</w:t>
      </w:r>
      <w:r w:rsidRPr="001C285E">
        <w:tab/>
        <w:t>Write down the next term of the sequence.</w:t>
      </w:r>
    </w:p>
    <w:p w14:paraId="74268C9E" w14:textId="77777777" w:rsidR="001C285E" w:rsidRPr="001C285E" w:rsidRDefault="001C285E" w:rsidP="001C285E"/>
    <w:p w14:paraId="05ED81AA" w14:textId="3FE20E68" w:rsidR="001C285E" w:rsidRPr="001C285E" w:rsidRDefault="001C285E" w:rsidP="001C285E"/>
    <w:p w14:paraId="0393F868" w14:textId="77777777" w:rsidR="001C285E" w:rsidRPr="001C285E" w:rsidRDefault="001C285E" w:rsidP="001C285E"/>
    <w:p w14:paraId="5EAD503F" w14:textId="77777777" w:rsidR="001C285E" w:rsidRPr="001C285E" w:rsidRDefault="001C285E" w:rsidP="001C285E"/>
    <w:p w14:paraId="39EC7002" w14:textId="77777777" w:rsidR="001C285E" w:rsidRPr="001C285E" w:rsidRDefault="001C285E" w:rsidP="001C285E"/>
    <w:p w14:paraId="3E91BE84" w14:textId="77777777" w:rsidR="001C285E" w:rsidRPr="001C285E" w:rsidRDefault="001C285E" w:rsidP="001C285E"/>
    <w:p w14:paraId="784693DC" w14:textId="77777777" w:rsidR="001C285E" w:rsidRPr="001C285E" w:rsidRDefault="001C285E" w:rsidP="001C285E"/>
    <w:p w14:paraId="3EEE6D0A" w14:textId="35F2D4FF" w:rsidR="001C285E" w:rsidRPr="008A5B93" w:rsidRDefault="001C285E" w:rsidP="001C4DC9">
      <w:pPr>
        <w:jc w:val="right"/>
      </w:pPr>
      <w:r w:rsidRPr="001C4DC9">
        <w:rPr>
          <w:b/>
          <w:bCs/>
        </w:rPr>
        <w:t>(a)</w:t>
      </w:r>
      <w:r>
        <w:t xml:space="preserve"> </w:t>
      </w:r>
      <w:r w:rsidRPr="008A5B93">
        <w:t xml:space="preserve">……..…………….………………. </w:t>
      </w:r>
      <w:r w:rsidRPr="008A5B93">
        <w:rPr>
          <w:b/>
        </w:rPr>
        <w:t>[</w:t>
      </w:r>
      <w:r>
        <w:rPr>
          <w:b/>
        </w:rPr>
        <w:t>1</w:t>
      </w:r>
      <w:r w:rsidRPr="008A5B93">
        <w:rPr>
          <w:b/>
        </w:rPr>
        <w:t>]</w:t>
      </w:r>
    </w:p>
    <w:p w14:paraId="017A2359" w14:textId="77777777" w:rsidR="001C285E" w:rsidRPr="001C285E" w:rsidRDefault="001C285E" w:rsidP="001C285E"/>
    <w:p w14:paraId="45AAC4A1" w14:textId="77777777" w:rsidR="001C285E" w:rsidRPr="001C285E" w:rsidRDefault="001C285E" w:rsidP="001C285E">
      <w:r w:rsidRPr="001C285E">
        <w:tab/>
      </w:r>
      <w:r w:rsidRPr="001C285E">
        <w:rPr>
          <w:b/>
          <w:bCs/>
        </w:rPr>
        <w:t>(b)</w:t>
      </w:r>
      <w:r w:rsidRPr="001C285E">
        <w:tab/>
        <w:t>Explain how you worked out your answer.</w:t>
      </w:r>
    </w:p>
    <w:p w14:paraId="6BCD217E" w14:textId="071F1C4F" w:rsidR="001C285E" w:rsidRDefault="001C285E" w:rsidP="00062683"/>
    <w:p w14:paraId="4F8DA996" w14:textId="77777777" w:rsidR="00062683" w:rsidRDefault="00062683" w:rsidP="00062683"/>
    <w:p w14:paraId="378ACEF1" w14:textId="16B96F31" w:rsidR="001C285E" w:rsidRDefault="001C285E" w:rsidP="001C285E">
      <w:pPr>
        <w:ind w:left="1134"/>
      </w:pPr>
      <w:r>
        <w:t>………....</w:t>
      </w:r>
      <w:r w:rsidRPr="000C2AAB">
        <w:t>………………………………………………………………</w:t>
      </w:r>
      <w:r>
        <w:t>.</w:t>
      </w:r>
      <w:r w:rsidRPr="000C2AAB">
        <w:t>………………</w:t>
      </w:r>
      <w:r>
        <w:t>...</w:t>
      </w:r>
      <w:r w:rsidRPr="000C2AAB">
        <w:t>………</w:t>
      </w:r>
      <w:r>
        <w:t xml:space="preserve"> </w:t>
      </w:r>
      <w:r w:rsidRPr="00511C04">
        <w:rPr>
          <w:b/>
          <w:bCs/>
        </w:rPr>
        <w:t>[</w:t>
      </w:r>
      <w:r>
        <w:rPr>
          <w:b/>
          <w:bCs/>
        </w:rPr>
        <w:t>1</w:t>
      </w:r>
      <w:r w:rsidRPr="00511C04">
        <w:rPr>
          <w:b/>
          <w:bCs/>
        </w:rPr>
        <w:t>]</w:t>
      </w:r>
    </w:p>
    <w:p w14:paraId="57CF31C8" w14:textId="77777777" w:rsidR="001C285E" w:rsidRPr="001C285E" w:rsidRDefault="001C285E" w:rsidP="001C285E"/>
    <w:p w14:paraId="42B5BBE5" w14:textId="77777777" w:rsidR="001C285E" w:rsidRPr="001C285E" w:rsidRDefault="001C285E" w:rsidP="001C285E">
      <w:r w:rsidRPr="001C285E">
        <w:tab/>
      </w:r>
      <w:r w:rsidRPr="001C285E">
        <w:rPr>
          <w:b/>
          <w:bCs/>
        </w:rPr>
        <w:t>(c)</w:t>
      </w:r>
      <w:r w:rsidRPr="001C285E">
        <w:tab/>
        <w:t xml:space="preserve">Explain why 80 is </w:t>
      </w:r>
      <w:r w:rsidRPr="001C285E">
        <w:rPr>
          <w:b/>
          <w:bCs/>
        </w:rPr>
        <w:t>not</w:t>
      </w:r>
      <w:r w:rsidRPr="001C285E">
        <w:t xml:space="preserve"> a term in this sequence.</w:t>
      </w:r>
    </w:p>
    <w:p w14:paraId="0A2F4F27" w14:textId="0E9B2FAC" w:rsidR="001C285E" w:rsidRDefault="001C285E" w:rsidP="001C285E"/>
    <w:p w14:paraId="728091AE" w14:textId="77777777" w:rsidR="001C285E" w:rsidRPr="001C285E" w:rsidRDefault="001C285E" w:rsidP="001C285E"/>
    <w:p w14:paraId="1146773C" w14:textId="7A5BBDA9" w:rsidR="001C285E" w:rsidRPr="0048773A" w:rsidRDefault="001C285E" w:rsidP="001C285E">
      <w:pPr>
        <w:spacing w:line="240" w:lineRule="auto"/>
        <w:ind w:left="1134"/>
        <w:rPr>
          <w:rFonts w:asciiTheme="minorHAnsi" w:hAnsiTheme="minorHAnsi" w:cstheme="minorHAnsi"/>
          <w:szCs w:val="22"/>
        </w:rPr>
      </w:pPr>
      <w:r>
        <w:t>………....</w:t>
      </w:r>
      <w:r w:rsidRPr="000C2AAB">
        <w:t>………………………………………………………………</w:t>
      </w:r>
      <w:r>
        <w:t>.</w:t>
      </w:r>
      <w:r w:rsidRPr="000C2AAB">
        <w:t>………………</w:t>
      </w:r>
      <w:r>
        <w:t>...</w:t>
      </w:r>
      <w:r w:rsidRPr="000C2AAB">
        <w:t>………</w:t>
      </w:r>
      <w:r>
        <w:t xml:space="preserve"> </w:t>
      </w:r>
      <w:r w:rsidRPr="00511C04">
        <w:rPr>
          <w:b/>
          <w:bCs/>
        </w:rPr>
        <w:t>[</w:t>
      </w:r>
      <w:r>
        <w:rPr>
          <w:b/>
          <w:bCs/>
        </w:rPr>
        <w:t>1</w:t>
      </w:r>
      <w:r w:rsidRPr="00511C04">
        <w:rPr>
          <w:b/>
          <w:bCs/>
        </w:rPr>
        <w:t>]</w:t>
      </w:r>
    </w:p>
    <w:p w14:paraId="1FEB026D" w14:textId="15C8E23F" w:rsidR="001C285E" w:rsidRPr="0048773A" w:rsidRDefault="001C285E">
      <w:pPr>
        <w:spacing w:line="240" w:lineRule="auto"/>
        <w:rPr>
          <w:rFonts w:asciiTheme="minorHAnsi" w:hAnsiTheme="minorHAnsi" w:cstheme="minorHAnsi"/>
          <w:szCs w:val="22"/>
        </w:rPr>
      </w:pPr>
    </w:p>
    <w:p w14:paraId="569C4BC6" w14:textId="4513D04F" w:rsidR="001C285E" w:rsidRPr="0048773A" w:rsidRDefault="001C285E">
      <w:pPr>
        <w:spacing w:line="240" w:lineRule="auto"/>
        <w:rPr>
          <w:rFonts w:asciiTheme="minorHAnsi" w:hAnsiTheme="minorHAnsi" w:cstheme="minorHAnsi"/>
          <w:szCs w:val="22"/>
        </w:rPr>
      </w:pPr>
    </w:p>
    <w:p w14:paraId="242B3753" w14:textId="4961A2E4" w:rsidR="001C285E" w:rsidRDefault="001C285E">
      <w:pPr>
        <w:spacing w:line="240" w:lineRule="auto"/>
        <w:rPr>
          <w:rFonts w:asciiTheme="minorHAnsi" w:hAnsiTheme="minorHAnsi" w:cstheme="minorHAnsi"/>
          <w:b/>
          <w:bCs/>
          <w:szCs w:val="22"/>
        </w:rPr>
      </w:pPr>
      <w:r>
        <w:rPr>
          <w:rFonts w:asciiTheme="minorHAnsi" w:hAnsiTheme="minorHAnsi" w:cstheme="minorHAnsi"/>
          <w:b/>
          <w:bCs/>
          <w:szCs w:val="22"/>
        </w:rPr>
        <w:br w:type="page"/>
      </w:r>
    </w:p>
    <w:p w14:paraId="41B2E736" w14:textId="77777777" w:rsidR="001C285E" w:rsidRPr="001C285E" w:rsidRDefault="001C285E" w:rsidP="001C285E"/>
    <w:p w14:paraId="5F0CCB06" w14:textId="77777777" w:rsidR="001C285E" w:rsidRPr="001C285E" w:rsidRDefault="001C285E" w:rsidP="001C285E">
      <w:r w:rsidRPr="001C285E">
        <w:rPr>
          <w:b/>
          <w:bCs/>
        </w:rPr>
        <w:t>13</w:t>
      </w:r>
      <w:r w:rsidRPr="001C285E">
        <w:tab/>
        <w:t>At the end of each day, a driver works out the mean distance they have driven so far that week.</w:t>
      </w:r>
    </w:p>
    <w:p w14:paraId="08D59D5E" w14:textId="77777777" w:rsidR="001C285E" w:rsidRPr="001C285E" w:rsidRDefault="001C285E" w:rsidP="001C285E"/>
    <w:p w14:paraId="0602E01D" w14:textId="7BF3BAA3" w:rsidR="001C285E" w:rsidRPr="001C285E" w:rsidRDefault="001C285E" w:rsidP="001C285E">
      <w:r w:rsidRPr="001C285E">
        <w:tab/>
        <w:t xml:space="preserve">At the end of 5 days, the mean distance they have driven is </w:t>
      </w:r>
      <w:r w:rsidR="0042725D">
        <w:t xml:space="preserve">177.5 </w:t>
      </w:r>
      <w:r w:rsidRPr="001C285E">
        <w:t>miles per day.</w:t>
      </w:r>
    </w:p>
    <w:p w14:paraId="375C7E85" w14:textId="0D19EE7D" w:rsidR="001C285E" w:rsidRPr="001C285E" w:rsidRDefault="001C285E" w:rsidP="001C285E">
      <w:r w:rsidRPr="001C285E">
        <w:tab/>
        <w:t xml:space="preserve">At the end of 6 days, the mean distance they have driven is </w:t>
      </w:r>
      <w:r w:rsidR="0042725D">
        <w:t xml:space="preserve">180 </w:t>
      </w:r>
      <w:r w:rsidRPr="001C285E">
        <w:t>miles per day.</w:t>
      </w:r>
    </w:p>
    <w:p w14:paraId="726E80D1" w14:textId="77777777" w:rsidR="001C285E" w:rsidRPr="001C285E" w:rsidRDefault="001C285E" w:rsidP="001C285E"/>
    <w:p w14:paraId="1450BD3A" w14:textId="77777777" w:rsidR="001C285E" w:rsidRPr="001C285E" w:rsidRDefault="001C285E" w:rsidP="001C285E">
      <w:r w:rsidRPr="001C285E">
        <w:tab/>
        <w:t>Work out how many miles the driver drove on the sixth day of that week.</w:t>
      </w:r>
    </w:p>
    <w:p w14:paraId="787811BD"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14D7E4A"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4F2B5D4"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E362A6E"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F06A271"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C9292DB"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E18B22E"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4784149"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46D7EA9"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7A0FDE0"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638442D"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79C6F55"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767C274"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29BCD49"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E1F27A2"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C4061F3"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CFA5091"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9F18160"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0FD0A47"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6802DCC"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E69A315"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5A22A68"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941A015"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5A750B2"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ECF9B4C"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D859C42"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9C86E29"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9370119"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E31ECA1" w14:textId="77777777" w:rsidR="001C285E" w:rsidRPr="001C285E" w:rsidRDefault="001C285E" w:rsidP="001C285E">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C4FC071" w14:textId="77777777" w:rsidR="001C285E" w:rsidRPr="0048773A" w:rsidRDefault="001C285E" w:rsidP="001C285E">
      <w:pPr>
        <w:tabs>
          <w:tab w:val="right" w:pos="5953"/>
          <w:tab w:val="right" w:leader="dot" w:pos="9916"/>
        </w:tabs>
        <w:suppressAutoHyphens/>
        <w:autoSpaceDE w:val="0"/>
        <w:autoSpaceDN w:val="0"/>
        <w:adjustRightInd w:val="0"/>
        <w:spacing w:line="260" w:lineRule="atLeast"/>
        <w:textAlignment w:val="baseline"/>
        <w:rPr>
          <w:rFonts w:cs="Arial"/>
          <w:color w:val="000000"/>
          <w:szCs w:val="22"/>
        </w:rPr>
      </w:pPr>
      <w:r w:rsidRPr="001C285E">
        <w:rPr>
          <w:rFonts w:cs="Arial"/>
          <w:color w:val="000000"/>
          <w:szCs w:val="22"/>
        </w:rPr>
        <w:tab/>
      </w:r>
      <w:r w:rsidRPr="001C285E">
        <w:rPr>
          <w:rFonts w:cs="Arial"/>
          <w:color w:val="000000"/>
          <w:szCs w:val="22"/>
        </w:rPr>
        <w:tab/>
        <w:t xml:space="preserve"> miles </w:t>
      </w:r>
      <w:r w:rsidRPr="001C285E">
        <w:rPr>
          <w:rFonts w:cs="Arial"/>
          <w:b/>
          <w:bCs/>
          <w:color w:val="000000"/>
          <w:szCs w:val="22"/>
        </w:rPr>
        <w:t>[4]</w:t>
      </w:r>
    </w:p>
    <w:p w14:paraId="07913AAD" w14:textId="6984C55A" w:rsidR="001C285E" w:rsidRPr="001C285E" w:rsidRDefault="001C285E" w:rsidP="001C285E"/>
    <w:p w14:paraId="25940AFA" w14:textId="3B75E745" w:rsidR="001C285E" w:rsidRPr="001C285E" w:rsidRDefault="001C285E" w:rsidP="001C285E"/>
    <w:p w14:paraId="1D0A6215" w14:textId="3A1CDBE0" w:rsidR="001C285E" w:rsidRDefault="001C285E">
      <w:pPr>
        <w:spacing w:line="240" w:lineRule="auto"/>
      </w:pPr>
      <w:r>
        <w:br w:type="page"/>
      </w:r>
    </w:p>
    <w:p w14:paraId="002BEE4E" w14:textId="77777777" w:rsidR="001C285E" w:rsidRPr="001C285E" w:rsidRDefault="001C285E" w:rsidP="001C285E"/>
    <w:p w14:paraId="39401ECF" w14:textId="3CAFC252" w:rsidR="001C285E" w:rsidRPr="001C285E" w:rsidRDefault="001C285E" w:rsidP="001C285E">
      <w:pPr>
        <w:tabs>
          <w:tab w:val="left" w:pos="567"/>
          <w:tab w:val="left" w:pos="1134"/>
          <w:tab w:val="left" w:pos="1701"/>
        </w:tabs>
      </w:pPr>
      <w:r w:rsidRPr="001C285E">
        <w:rPr>
          <w:b/>
          <w:bCs/>
        </w:rPr>
        <w:t>14</w:t>
      </w:r>
      <w:r>
        <w:tab/>
      </w:r>
      <w:r w:rsidRPr="001C285E">
        <w:t xml:space="preserve">Box A contains </w:t>
      </w:r>
      <w:r w:rsidR="0042725D">
        <w:t xml:space="preserve">64 </w:t>
      </w:r>
      <w:r w:rsidRPr="001C285E">
        <w:t>books.</w:t>
      </w:r>
    </w:p>
    <w:p w14:paraId="6BEAAD5C" w14:textId="5378A941" w:rsidR="001C285E" w:rsidRPr="001C285E" w:rsidRDefault="001C285E" w:rsidP="001C285E">
      <w:r w:rsidRPr="001C285E">
        <w:tab/>
        <w:t xml:space="preserve">Box B contains </w:t>
      </w:r>
      <w:r w:rsidR="0042725D">
        <w:t>65</w:t>
      </w:r>
      <w:r w:rsidRPr="001C285E">
        <w:t xml:space="preserve"> books.</w:t>
      </w:r>
    </w:p>
    <w:p w14:paraId="7A2CEE6C" w14:textId="77777777" w:rsidR="001C285E" w:rsidRPr="001C285E" w:rsidRDefault="001C285E" w:rsidP="001C285E"/>
    <w:p w14:paraId="28C3A477" w14:textId="1D2CDF34" w:rsidR="001C285E" w:rsidRPr="001C285E" w:rsidRDefault="001C285E" w:rsidP="001C285E">
      <w:r w:rsidRPr="001C285E">
        <w:tab/>
      </w:r>
      <w:r w:rsidR="0042725D">
        <w:t xml:space="preserve">Alex </w:t>
      </w:r>
      <w:r w:rsidRPr="001C285E">
        <w:t>has read</w:t>
      </w:r>
      <w:r w:rsidR="00E069B3">
        <w:t xml:space="preserve"> </w:t>
      </w:r>
      <w:r w:rsidR="00B9056D" w:rsidRPr="0018395B">
        <w:rPr>
          <w:position w:val="-22"/>
        </w:rPr>
        <w:object w:dxaOrig="220" w:dyaOrig="580" w14:anchorId="79877329">
          <v:shape id="_x0000_i1028" type="#_x0000_t75" style="width:10.8pt;height:29.4pt" o:ole="">
            <v:imagedata r:id="rId32" o:title=""/>
          </v:shape>
          <o:OLEObject Type="Embed" ProgID="Equation.DSMT4" ShapeID="_x0000_i1028" DrawAspect="Content" ObjectID="_1758448083" r:id="rId33"/>
        </w:object>
      </w:r>
      <w:r w:rsidR="00B9056D">
        <w:t xml:space="preserve"> o</w:t>
      </w:r>
      <w:r w:rsidRPr="001C285E">
        <w:t>f the books in box A.</w:t>
      </w:r>
    </w:p>
    <w:p w14:paraId="74892D30" w14:textId="6A91119B" w:rsidR="001C285E" w:rsidRPr="001C285E" w:rsidRDefault="001C285E" w:rsidP="001C285E">
      <w:r w:rsidRPr="001C285E">
        <w:tab/>
      </w:r>
      <w:r w:rsidR="0042725D">
        <w:t xml:space="preserve">Alex </w:t>
      </w:r>
      <w:r w:rsidRPr="001C285E">
        <w:t>has also read the same number of books in box B.</w:t>
      </w:r>
    </w:p>
    <w:p w14:paraId="4D9780F9" w14:textId="77777777" w:rsidR="001C285E" w:rsidRPr="001C285E" w:rsidRDefault="001C285E" w:rsidP="001C285E"/>
    <w:p w14:paraId="483BB815" w14:textId="492E42BB" w:rsidR="001C285E" w:rsidRPr="001C285E" w:rsidRDefault="001C285E" w:rsidP="001C285E">
      <w:r w:rsidRPr="001C285E">
        <w:tab/>
        <w:t xml:space="preserve">Work out the fraction of the books in box B that </w:t>
      </w:r>
      <w:r w:rsidR="0042725D">
        <w:t xml:space="preserve">Alex </w:t>
      </w:r>
      <w:r w:rsidRPr="001C285E">
        <w:t>has read.</w:t>
      </w:r>
    </w:p>
    <w:p w14:paraId="3611DF7C" w14:textId="77777777" w:rsidR="001C285E" w:rsidRPr="001C285E" w:rsidRDefault="001C285E" w:rsidP="001C285E">
      <w:r w:rsidRPr="001C285E">
        <w:tab/>
        <w:t>Give your answer as a fraction in its lowest form.</w:t>
      </w:r>
    </w:p>
    <w:p w14:paraId="66B77A6D" w14:textId="77777777" w:rsidR="001C285E" w:rsidRPr="001C285E" w:rsidRDefault="001C285E" w:rsidP="001C285E"/>
    <w:p w14:paraId="27E09465" w14:textId="77777777" w:rsidR="001C285E" w:rsidRPr="001C285E" w:rsidRDefault="001C285E" w:rsidP="001C285E"/>
    <w:p w14:paraId="6DA9B6A3" w14:textId="77777777" w:rsidR="001C285E" w:rsidRPr="001C285E" w:rsidRDefault="001C285E" w:rsidP="001C285E"/>
    <w:p w14:paraId="22D08427" w14:textId="77777777" w:rsidR="001C285E" w:rsidRPr="001C285E" w:rsidRDefault="001C285E" w:rsidP="001C285E"/>
    <w:p w14:paraId="346A863D" w14:textId="77777777" w:rsidR="001C285E" w:rsidRPr="001C285E" w:rsidRDefault="001C285E" w:rsidP="001C285E"/>
    <w:p w14:paraId="75ACA33B" w14:textId="77777777" w:rsidR="001C285E" w:rsidRPr="001C285E" w:rsidRDefault="001C285E" w:rsidP="001C285E"/>
    <w:p w14:paraId="7AFEFCCD" w14:textId="77777777" w:rsidR="001C285E" w:rsidRPr="001C285E" w:rsidRDefault="001C285E" w:rsidP="001C285E"/>
    <w:p w14:paraId="233533BE" w14:textId="77777777" w:rsidR="001C285E" w:rsidRPr="001C285E" w:rsidRDefault="001C285E" w:rsidP="001C285E"/>
    <w:p w14:paraId="4B0ECFD2" w14:textId="77777777" w:rsidR="001C285E" w:rsidRPr="001C285E" w:rsidRDefault="001C285E" w:rsidP="001C285E"/>
    <w:p w14:paraId="1247964A" w14:textId="77777777" w:rsidR="001C285E" w:rsidRPr="001C285E" w:rsidRDefault="001C285E" w:rsidP="001C285E"/>
    <w:p w14:paraId="5F5D570B" w14:textId="77777777" w:rsidR="001C285E" w:rsidRPr="001C285E" w:rsidRDefault="001C285E" w:rsidP="001C285E"/>
    <w:p w14:paraId="1AE129C0" w14:textId="77777777" w:rsidR="001C285E" w:rsidRPr="001C285E" w:rsidRDefault="001C285E" w:rsidP="001C285E"/>
    <w:p w14:paraId="4B0B5BAE" w14:textId="77777777" w:rsidR="001C285E" w:rsidRPr="001C285E" w:rsidRDefault="001C285E" w:rsidP="001C285E"/>
    <w:p w14:paraId="0DC8ED25" w14:textId="77777777" w:rsidR="001C285E" w:rsidRPr="001C285E" w:rsidRDefault="001C285E" w:rsidP="001C285E"/>
    <w:p w14:paraId="703E4A21" w14:textId="77777777" w:rsidR="001C285E" w:rsidRPr="001C285E" w:rsidRDefault="001C285E" w:rsidP="001C285E"/>
    <w:p w14:paraId="20AEBBD7" w14:textId="77777777" w:rsidR="001C285E" w:rsidRPr="001C285E" w:rsidRDefault="001C285E" w:rsidP="001C285E"/>
    <w:p w14:paraId="6A68F7A7" w14:textId="77777777" w:rsidR="001C285E" w:rsidRPr="001C285E" w:rsidRDefault="001C285E" w:rsidP="001C285E"/>
    <w:p w14:paraId="57F1A59F" w14:textId="77777777" w:rsidR="001C285E" w:rsidRPr="001C285E" w:rsidRDefault="001C285E" w:rsidP="001C285E"/>
    <w:p w14:paraId="6C6BAA70" w14:textId="77777777" w:rsidR="001C285E" w:rsidRPr="001C285E" w:rsidRDefault="001C285E" w:rsidP="001C285E"/>
    <w:p w14:paraId="7976772E" w14:textId="77777777" w:rsidR="001C285E" w:rsidRPr="001C285E" w:rsidRDefault="001C285E" w:rsidP="001C285E"/>
    <w:p w14:paraId="50C72083" w14:textId="77777777" w:rsidR="001C285E" w:rsidRPr="001C285E" w:rsidRDefault="001C285E" w:rsidP="001C285E"/>
    <w:p w14:paraId="023724B9" w14:textId="77777777" w:rsidR="001C285E" w:rsidRPr="001C285E" w:rsidRDefault="001C285E" w:rsidP="001C285E"/>
    <w:p w14:paraId="18888C99" w14:textId="77777777" w:rsidR="001C285E" w:rsidRPr="001C285E" w:rsidRDefault="001C285E" w:rsidP="001C285E"/>
    <w:p w14:paraId="498696AF" w14:textId="77777777" w:rsidR="001C285E" w:rsidRPr="001C285E" w:rsidRDefault="001C285E" w:rsidP="001C285E"/>
    <w:p w14:paraId="4B4FA4E5" w14:textId="77777777" w:rsidR="001C285E" w:rsidRPr="001C285E" w:rsidRDefault="001C285E" w:rsidP="001C285E"/>
    <w:p w14:paraId="4975BF8E" w14:textId="77777777" w:rsidR="001C285E" w:rsidRPr="001C285E" w:rsidRDefault="001C285E" w:rsidP="001C285E"/>
    <w:p w14:paraId="454286AC" w14:textId="77777777" w:rsidR="001C285E" w:rsidRPr="001C285E" w:rsidRDefault="001C285E" w:rsidP="001C285E"/>
    <w:p w14:paraId="24355764" w14:textId="77777777" w:rsidR="001C285E" w:rsidRPr="001C285E" w:rsidRDefault="001C285E" w:rsidP="001C285E"/>
    <w:p w14:paraId="2D66682D" w14:textId="77777777" w:rsidR="001C285E" w:rsidRPr="001C285E" w:rsidRDefault="001C285E" w:rsidP="001C285E"/>
    <w:p w14:paraId="62C1859A" w14:textId="0EC2E491" w:rsidR="001C285E" w:rsidRPr="008A5B93" w:rsidRDefault="001C285E" w:rsidP="001C4DC9">
      <w:pPr>
        <w:jc w:val="right"/>
      </w:pPr>
      <w:r w:rsidRPr="008A5B93">
        <w:t xml:space="preserve">……..…………….………………. </w:t>
      </w:r>
      <w:r w:rsidRPr="008A5B93">
        <w:rPr>
          <w:b/>
        </w:rPr>
        <w:t>[</w:t>
      </w:r>
      <w:r>
        <w:rPr>
          <w:b/>
        </w:rPr>
        <w:t>3</w:t>
      </w:r>
      <w:r w:rsidRPr="008A5B93">
        <w:rPr>
          <w:b/>
        </w:rPr>
        <w:t>]</w:t>
      </w:r>
    </w:p>
    <w:p w14:paraId="62E7FDAE" w14:textId="78FBF345" w:rsidR="001C285E" w:rsidRPr="001C285E" w:rsidRDefault="001C285E" w:rsidP="001C285E"/>
    <w:p w14:paraId="014BC103" w14:textId="52384417" w:rsidR="001C285E" w:rsidRPr="001C285E" w:rsidRDefault="001C285E" w:rsidP="001C285E"/>
    <w:p w14:paraId="53990271" w14:textId="658D1E97" w:rsidR="001C285E" w:rsidRDefault="001C285E">
      <w:pPr>
        <w:spacing w:line="240" w:lineRule="auto"/>
      </w:pPr>
      <w:r>
        <w:br w:type="page"/>
      </w:r>
    </w:p>
    <w:p w14:paraId="71DB83FC" w14:textId="77777777" w:rsidR="001C285E" w:rsidRPr="001C285E" w:rsidRDefault="001C285E" w:rsidP="001C285E"/>
    <w:p w14:paraId="08CF8BD2" w14:textId="793FE87A" w:rsidR="001C285E" w:rsidRPr="001C285E" w:rsidRDefault="001C285E" w:rsidP="001C285E">
      <w:r w:rsidRPr="0018395B">
        <w:rPr>
          <w:b/>
          <w:bCs/>
        </w:rPr>
        <w:t>15</w:t>
      </w:r>
      <w:r>
        <w:tab/>
      </w:r>
      <w:r w:rsidRPr="001C285E">
        <w:t xml:space="preserve">A researcher asked </w:t>
      </w:r>
      <w:r w:rsidR="00B5348C">
        <w:t xml:space="preserve">58 </w:t>
      </w:r>
      <w:r w:rsidRPr="001C285E">
        <w:t>customers leaving a fish and chip shop what they had bought.</w:t>
      </w:r>
    </w:p>
    <w:p w14:paraId="1D33BAE0" w14:textId="2D875ABD" w:rsidR="001C285E" w:rsidRPr="001C285E" w:rsidRDefault="001C285E" w:rsidP="001C285E">
      <w:r w:rsidRPr="001C285E">
        <w:tab/>
        <w:t>The Venn diagram shows some of the results.</w:t>
      </w:r>
    </w:p>
    <w:p w14:paraId="6494F711" w14:textId="3FC7FF3B" w:rsidR="001C285E" w:rsidRPr="001C285E" w:rsidRDefault="001C285E" w:rsidP="001C285E"/>
    <w:p w14:paraId="41D74342" w14:textId="3706FBBA" w:rsidR="001C285E" w:rsidRDefault="001C285E" w:rsidP="001C285E">
      <w:pPr>
        <w:jc w:val="center"/>
      </w:pPr>
      <w:r>
        <w:rPr>
          <w:noProof/>
        </w:rPr>
        <w:drawing>
          <wp:inline distT="0" distB="0" distL="0" distR="0" wp14:anchorId="62BB3AF1" wp14:editId="65877AF4">
            <wp:extent cx="3380239" cy="2164084"/>
            <wp:effectExtent l="0" t="0" r="0" b="7620"/>
            <wp:docPr id="496" name="Picture 496" descr="Venn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496" descr="Venn diagram"/>
                    <pic:cNvPicPr/>
                  </pic:nvPicPr>
                  <pic:blipFill>
                    <a:blip r:embed="rId34"/>
                    <a:stretch>
                      <a:fillRect/>
                    </a:stretch>
                  </pic:blipFill>
                  <pic:spPr>
                    <a:xfrm>
                      <a:off x="0" y="0"/>
                      <a:ext cx="3380239" cy="2164084"/>
                    </a:xfrm>
                    <a:prstGeom prst="rect">
                      <a:avLst/>
                    </a:prstGeom>
                  </pic:spPr>
                </pic:pic>
              </a:graphicData>
            </a:graphic>
          </wp:inline>
        </w:drawing>
      </w:r>
    </w:p>
    <w:p w14:paraId="7A3C0D05" w14:textId="60B1BE48" w:rsidR="001C285E" w:rsidRPr="001C285E" w:rsidRDefault="001C285E" w:rsidP="001C285E"/>
    <w:p w14:paraId="6CCC750C" w14:textId="33E5D413" w:rsidR="001C285E" w:rsidRPr="001C285E" w:rsidRDefault="001C285E" w:rsidP="001C285E">
      <w:r w:rsidRPr="001C285E">
        <w:tab/>
      </w:r>
      <w:r w:rsidRPr="00AB59FA">
        <w:rPr>
          <w:b/>
          <w:bCs/>
        </w:rPr>
        <w:t>(a)</w:t>
      </w:r>
      <w:r w:rsidRPr="001C285E">
        <w:tab/>
        <w:t>How many customers bought</w:t>
      </w:r>
      <w:r w:rsidR="00B5348C">
        <w:t xml:space="preserve"> fish but not chips</w:t>
      </w:r>
      <w:r w:rsidRPr="001C285E">
        <w:t>?</w:t>
      </w:r>
    </w:p>
    <w:p w14:paraId="7AB32D7D" w14:textId="77777777" w:rsidR="001C285E" w:rsidRPr="001C285E" w:rsidRDefault="001C285E" w:rsidP="001C285E"/>
    <w:p w14:paraId="46E51669" w14:textId="77777777" w:rsidR="001C285E" w:rsidRPr="001C285E" w:rsidRDefault="001C285E" w:rsidP="001C285E"/>
    <w:p w14:paraId="16CF1A61" w14:textId="685BB320" w:rsidR="00AB59FA" w:rsidRPr="008A5B93" w:rsidRDefault="00AB59FA" w:rsidP="001C4DC9">
      <w:pPr>
        <w:jc w:val="right"/>
      </w:pPr>
      <w:r w:rsidRPr="001C4DC9">
        <w:rPr>
          <w:b/>
          <w:bCs/>
        </w:rPr>
        <w:t>(a)</w:t>
      </w:r>
      <w:r>
        <w:t xml:space="preserve"> </w:t>
      </w:r>
      <w:r w:rsidRPr="008A5B93">
        <w:t xml:space="preserve">……..…………….………………. </w:t>
      </w:r>
      <w:r w:rsidRPr="008A5B93">
        <w:rPr>
          <w:b/>
        </w:rPr>
        <w:t>[</w:t>
      </w:r>
      <w:r>
        <w:rPr>
          <w:b/>
        </w:rPr>
        <w:t>1</w:t>
      </w:r>
      <w:r w:rsidRPr="008A5B93">
        <w:rPr>
          <w:b/>
        </w:rPr>
        <w:t>]</w:t>
      </w:r>
    </w:p>
    <w:p w14:paraId="68A97263" w14:textId="77777777" w:rsidR="001C285E" w:rsidRPr="001C285E" w:rsidRDefault="001C285E" w:rsidP="001C285E"/>
    <w:p w14:paraId="44B54325" w14:textId="1305A8A8" w:rsidR="00AB59FA" w:rsidRPr="00AB59FA" w:rsidRDefault="001C285E" w:rsidP="001C285E">
      <w:pPr>
        <w:rPr>
          <w:spacing w:val="-2"/>
        </w:rPr>
      </w:pPr>
      <w:r w:rsidRPr="001C285E">
        <w:tab/>
      </w:r>
      <w:r w:rsidRPr="00AB59FA">
        <w:rPr>
          <w:b/>
          <w:bCs/>
        </w:rPr>
        <w:t>(b)</w:t>
      </w:r>
      <w:r w:rsidRPr="001C285E">
        <w:tab/>
      </w:r>
      <w:r w:rsidRPr="00AB59FA">
        <w:rPr>
          <w:spacing w:val="-2"/>
        </w:rPr>
        <w:t>Complete the Venn diagram to show the number of customers who did not buy fish or chips.</w:t>
      </w:r>
    </w:p>
    <w:p w14:paraId="4796396C" w14:textId="299A6BDE" w:rsidR="001C285E" w:rsidRPr="00AB59FA" w:rsidRDefault="001C285E" w:rsidP="00AB59FA">
      <w:pPr>
        <w:ind w:firstLine="567"/>
        <w:jc w:val="right"/>
        <w:rPr>
          <w:b/>
          <w:bCs/>
        </w:rPr>
      </w:pPr>
      <w:r w:rsidRPr="00AB59FA">
        <w:rPr>
          <w:b/>
          <w:bCs/>
        </w:rPr>
        <w:t>[2]</w:t>
      </w:r>
    </w:p>
    <w:p w14:paraId="6925CEEE" w14:textId="77777777" w:rsidR="001C285E" w:rsidRPr="001C285E" w:rsidRDefault="001C285E" w:rsidP="001C285E"/>
    <w:p w14:paraId="6A807379" w14:textId="77777777" w:rsidR="001C285E" w:rsidRPr="001C285E" w:rsidRDefault="001C285E" w:rsidP="001C285E"/>
    <w:p w14:paraId="5CDAE231" w14:textId="77777777" w:rsidR="001C285E" w:rsidRPr="001C285E" w:rsidRDefault="001C285E" w:rsidP="001C285E"/>
    <w:p w14:paraId="54244798" w14:textId="77777777" w:rsidR="001C285E" w:rsidRPr="001C285E" w:rsidRDefault="001C285E" w:rsidP="001C285E"/>
    <w:p w14:paraId="0EDB6B3D" w14:textId="77777777" w:rsidR="001C285E" w:rsidRPr="001C285E" w:rsidRDefault="001C285E" w:rsidP="001C285E"/>
    <w:p w14:paraId="12ADAE8C" w14:textId="77777777" w:rsidR="001C285E" w:rsidRPr="001C285E" w:rsidRDefault="001C285E" w:rsidP="001C285E"/>
    <w:p w14:paraId="2C0DEADB" w14:textId="77777777" w:rsidR="001C285E" w:rsidRPr="001C285E" w:rsidRDefault="001C285E" w:rsidP="001C285E"/>
    <w:p w14:paraId="2CF79DAA" w14:textId="0F478A9D" w:rsidR="001C285E" w:rsidRPr="001C285E" w:rsidRDefault="001C285E" w:rsidP="001C285E">
      <w:r w:rsidRPr="001C285E">
        <w:tab/>
      </w:r>
      <w:r w:rsidRPr="00AB59FA">
        <w:rPr>
          <w:b/>
          <w:bCs/>
        </w:rPr>
        <w:t>(c)</w:t>
      </w:r>
      <w:r w:rsidRPr="001C285E">
        <w:tab/>
        <w:t>One of the</w:t>
      </w:r>
      <w:r w:rsidR="00B5348C">
        <w:t xml:space="preserve"> 58</w:t>
      </w:r>
      <w:r w:rsidRPr="001C285E">
        <w:t xml:space="preserve"> customers is chosen at random.</w:t>
      </w:r>
    </w:p>
    <w:p w14:paraId="32684EE3" w14:textId="77777777" w:rsidR="001C285E" w:rsidRPr="001C285E" w:rsidRDefault="001C285E" w:rsidP="001C285E"/>
    <w:p w14:paraId="66A722EB" w14:textId="77777777" w:rsidR="001C285E" w:rsidRPr="001C285E" w:rsidRDefault="001C285E" w:rsidP="001C285E">
      <w:r w:rsidRPr="001C285E">
        <w:tab/>
      </w:r>
      <w:r w:rsidRPr="001C285E">
        <w:tab/>
        <w:t>Write down the probability that this customer bought fish.</w:t>
      </w:r>
    </w:p>
    <w:p w14:paraId="34F38403" w14:textId="77777777" w:rsidR="001C285E" w:rsidRPr="001C285E" w:rsidRDefault="001C285E" w:rsidP="001C285E"/>
    <w:p w14:paraId="7D1C3D7B" w14:textId="77777777" w:rsidR="001C285E" w:rsidRPr="001C285E" w:rsidRDefault="001C285E" w:rsidP="001C285E"/>
    <w:p w14:paraId="3F6F8215" w14:textId="77777777" w:rsidR="001C285E" w:rsidRPr="001C285E" w:rsidRDefault="001C285E" w:rsidP="001C285E"/>
    <w:p w14:paraId="33DE36C6" w14:textId="77777777" w:rsidR="001C285E" w:rsidRPr="001C285E" w:rsidRDefault="001C285E" w:rsidP="001C285E"/>
    <w:p w14:paraId="6EE806EB" w14:textId="77777777" w:rsidR="001C285E" w:rsidRPr="001C285E" w:rsidRDefault="001C285E" w:rsidP="001C285E"/>
    <w:p w14:paraId="565E6007" w14:textId="77777777" w:rsidR="001C285E" w:rsidRPr="001C285E" w:rsidRDefault="001C285E" w:rsidP="001C285E"/>
    <w:p w14:paraId="2428FBD7" w14:textId="6D2CE87C" w:rsidR="00AB59FA" w:rsidRPr="008A5B93" w:rsidRDefault="00AB59FA" w:rsidP="001C4DC9">
      <w:pPr>
        <w:jc w:val="right"/>
      </w:pPr>
      <w:r w:rsidRPr="001C4DC9">
        <w:rPr>
          <w:b/>
          <w:bCs/>
        </w:rPr>
        <w:t>(</w:t>
      </w:r>
      <w:r>
        <w:rPr>
          <w:b/>
          <w:bCs/>
        </w:rPr>
        <w:t>c</w:t>
      </w:r>
      <w:r w:rsidRPr="001C4DC9">
        <w:rPr>
          <w:b/>
          <w:bCs/>
        </w:rPr>
        <w:t>)</w:t>
      </w:r>
      <w:r>
        <w:t xml:space="preserve"> </w:t>
      </w:r>
      <w:r w:rsidRPr="008A5B93">
        <w:t xml:space="preserve">……..…………….………………. </w:t>
      </w:r>
      <w:r w:rsidRPr="008A5B93">
        <w:rPr>
          <w:b/>
        </w:rPr>
        <w:t>[</w:t>
      </w:r>
      <w:r>
        <w:rPr>
          <w:b/>
        </w:rPr>
        <w:t>2</w:t>
      </w:r>
      <w:r w:rsidRPr="008A5B93">
        <w:rPr>
          <w:b/>
        </w:rPr>
        <w:t>]</w:t>
      </w:r>
    </w:p>
    <w:p w14:paraId="1E451841" w14:textId="77777777" w:rsidR="001C285E" w:rsidRPr="001C285E" w:rsidRDefault="001C285E" w:rsidP="001C285E"/>
    <w:p w14:paraId="7AF16F9A" w14:textId="77777777" w:rsidR="001C285E" w:rsidRPr="001C285E" w:rsidRDefault="001C285E" w:rsidP="001C285E"/>
    <w:p w14:paraId="7B60D310" w14:textId="6EDFC040" w:rsidR="00AB59FA" w:rsidRDefault="00AB59FA">
      <w:pPr>
        <w:spacing w:line="240" w:lineRule="auto"/>
      </w:pPr>
      <w:r>
        <w:br w:type="page"/>
      </w:r>
    </w:p>
    <w:p w14:paraId="18DF43F9" w14:textId="77777777" w:rsidR="001C285E" w:rsidRPr="0048773A" w:rsidRDefault="001C285E" w:rsidP="00DC581A"/>
    <w:p w14:paraId="63C06C47" w14:textId="48C93E88" w:rsidR="00DC581A" w:rsidRPr="00DC581A" w:rsidRDefault="00AB59FA" w:rsidP="00DC581A">
      <w:r w:rsidRPr="00DC581A">
        <w:rPr>
          <w:b/>
          <w:bCs/>
        </w:rPr>
        <w:t>16</w:t>
      </w:r>
      <w:r w:rsidR="00DC581A" w:rsidRPr="00DC581A">
        <w:rPr>
          <w:b/>
          <w:bCs/>
        </w:rPr>
        <w:tab/>
        <w:t>(a</w:t>
      </w:r>
      <w:r w:rsidR="00DC581A" w:rsidRPr="00C152DA">
        <w:rPr>
          <w:b/>
          <w:bCs/>
        </w:rPr>
        <w:t>)</w:t>
      </w:r>
      <w:r w:rsidR="00DC581A">
        <w:tab/>
      </w:r>
      <w:r w:rsidR="00DC581A" w:rsidRPr="00DC581A">
        <w:t xml:space="preserve">Rearrange this formula to make </w:t>
      </w:r>
      <w:r w:rsidR="00DC581A" w:rsidRPr="00DC581A">
        <w:rPr>
          <w:i/>
          <w:iCs/>
        </w:rPr>
        <w:t>d</w:t>
      </w:r>
      <w:r w:rsidR="00DC581A" w:rsidRPr="00DC581A">
        <w:t xml:space="preserve"> the subject.</w:t>
      </w:r>
    </w:p>
    <w:p w14:paraId="7E06C1AF" w14:textId="6806BECD" w:rsidR="001C285E" w:rsidRPr="0048773A" w:rsidRDefault="001C285E" w:rsidP="00DC581A"/>
    <w:p w14:paraId="37B9987D" w14:textId="609DA649" w:rsidR="001C285E" w:rsidRPr="007142B4" w:rsidRDefault="00DC581A" w:rsidP="00C152DA">
      <w:pPr>
        <w:tabs>
          <w:tab w:val="left" w:pos="567"/>
          <w:tab w:val="left" w:pos="1134"/>
          <w:tab w:val="left" w:pos="1701"/>
        </w:tabs>
      </w:pPr>
      <w:r>
        <w:tab/>
      </w:r>
      <w:r>
        <w:tab/>
      </w:r>
      <w:r w:rsidR="007142B4">
        <w:rPr>
          <w:i/>
          <w:iCs/>
        </w:rPr>
        <w:t>f</w:t>
      </w:r>
      <w:r w:rsidR="007142B4">
        <w:t xml:space="preserve"> = 4</w:t>
      </w:r>
      <w:r w:rsidR="007142B4">
        <w:rPr>
          <w:i/>
          <w:iCs/>
        </w:rPr>
        <w:t>d</w:t>
      </w:r>
      <w:r w:rsidR="007142B4">
        <w:t xml:space="preserve"> + 5</w:t>
      </w:r>
    </w:p>
    <w:p w14:paraId="1815515E" w14:textId="77777777" w:rsidR="00C152DA" w:rsidRPr="00C152DA" w:rsidRDefault="00C152DA" w:rsidP="00C152D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4DF31C3" w14:textId="77777777" w:rsidR="00C152DA" w:rsidRPr="00C152DA" w:rsidRDefault="00C152DA" w:rsidP="00C152D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184A936" w14:textId="77777777" w:rsidR="00C152DA" w:rsidRPr="00C152DA" w:rsidRDefault="00C152DA" w:rsidP="00C152D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95C25E7" w14:textId="77777777" w:rsidR="00C152DA" w:rsidRPr="00C152DA" w:rsidRDefault="00C152DA" w:rsidP="00C152D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F26EBFB" w14:textId="77777777" w:rsidR="00C152DA" w:rsidRPr="00C152DA" w:rsidRDefault="00C152DA" w:rsidP="00C152D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337D20D" w14:textId="77777777" w:rsidR="00C152DA" w:rsidRPr="00C152DA" w:rsidRDefault="00C152DA" w:rsidP="00C152D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F821CB5" w14:textId="77777777" w:rsidR="00C152DA" w:rsidRPr="00C152DA" w:rsidRDefault="00C152DA" w:rsidP="00C152D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D941961" w14:textId="77777777" w:rsidR="00C152DA" w:rsidRPr="00C152DA" w:rsidRDefault="00C152DA" w:rsidP="00C152D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59E7EF9" w14:textId="77777777" w:rsidR="00C152DA" w:rsidRPr="00C152DA" w:rsidRDefault="00C152DA" w:rsidP="00C152D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C79DD09" w14:textId="77777777" w:rsidR="00C152DA" w:rsidRPr="00C152DA" w:rsidRDefault="00C152DA" w:rsidP="00C152D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A21A684" w14:textId="77777777" w:rsidR="00C152DA" w:rsidRPr="00C152DA" w:rsidRDefault="00C152DA" w:rsidP="00C152D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7FE06B9" w14:textId="77777777" w:rsidR="00C152DA" w:rsidRPr="00C152DA" w:rsidRDefault="00C152DA" w:rsidP="00C152D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754A8D8" w14:textId="77777777" w:rsidR="00C152DA" w:rsidRPr="00C152DA" w:rsidRDefault="00C152DA" w:rsidP="00C152D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5DE44CD" w14:textId="77777777" w:rsidR="00C152DA" w:rsidRPr="00C152DA" w:rsidRDefault="00C152DA" w:rsidP="00C152D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B02609D" w14:textId="77777777" w:rsidR="00C152DA" w:rsidRPr="00C152DA" w:rsidRDefault="00C152DA" w:rsidP="00C152D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5412F57" w14:textId="77777777" w:rsidR="00C152DA" w:rsidRPr="00C152DA" w:rsidRDefault="00C152DA" w:rsidP="00C152D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0C2014E" w14:textId="77777777" w:rsidR="00C152DA" w:rsidRPr="00C152DA" w:rsidRDefault="00C152DA" w:rsidP="00C152D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DB91255" w14:textId="77777777" w:rsidR="00C152DA" w:rsidRPr="00C152DA" w:rsidRDefault="00C152DA" w:rsidP="00C152D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001309B" w14:textId="77777777" w:rsidR="00C152DA" w:rsidRPr="00C152DA" w:rsidRDefault="00C152DA" w:rsidP="00C152DA">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0279EA3" w14:textId="5FF3A62A" w:rsidR="00C152DA" w:rsidRPr="008A5B93" w:rsidRDefault="00C152DA" w:rsidP="001C4DC9">
      <w:pPr>
        <w:jc w:val="right"/>
      </w:pPr>
      <w:r w:rsidRPr="001C4DC9">
        <w:rPr>
          <w:b/>
          <w:bCs/>
        </w:rPr>
        <w:t>(a)</w:t>
      </w:r>
      <w:r w:rsidRPr="0048773A">
        <w:t xml:space="preserve"> </w:t>
      </w:r>
      <w:r w:rsidRPr="008A5B93">
        <w:t>……..…………</w:t>
      </w:r>
      <w:r w:rsidR="004279C4">
        <w:t>…</w:t>
      </w:r>
      <w:r w:rsidRPr="008A5B93">
        <w:t xml:space="preserve">….………………. </w:t>
      </w:r>
      <w:r w:rsidRPr="008A5B93">
        <w:rPr>
          <w:b/>
        </w:rPr>
        <w:t>[</w:t>
      </w:r>
      <w:r>
        <w:rPr>
          <w:b/>
        </w:rPr>
        <w:t>2</w:t>
      </w:r>
      <w:r w:rsidRPr="008A5B93">
        <w:rPr>
          <w:b/>
        </w:rPr>
        <w:t>]</w:t>
      </w:r>
    </w:p>
    <w:p w14:paraId="7FE8E6C5" w14:textId="24EA1C2A" w:rsidR="001C285E" w:rsidRPr="001C285E" w:rsidRDefault="001C285E" w:rsidP="00DC581A"/>
    <w:p w14:paraId="44472FD4" w14:textId="7A02B72C" w:rsidR="001C285E" w:rsidRPr="001C285E" w:rsidRDefault="001C285E" w:rsidP="00DC581A"/>
    <w:p w14:paraId="715292C2" w14:textId="77777777" w:rsidR="00C152DA" w:rsidRPr="00C152DA" w:rsidRDefault="00C152DA" w:rsidP="00C152DA">
      <w:pPr>
        <w:ind w:left="567"/>
      </w:pPr>
      <w:r w:rsidRPr="00C152DA">
        <w:rPr>
          <w:b/>
          <w:bCs/>
        </w:rPr>
        <w:t>(b)</w:t>
      </w:r>
      <w:r w:rsidRPr="00C152DA">
        <w:tab/>
        <w:t>Use the formula</w:t>
      </w:r>
    </w:p>
    <w:p w14:paraId="07D5083A" w14:textId="77777777" w:rsidR="00C152DA" w:rsidRPr="00C152DA" w:rsidRDefault="00C152DA" w:rsidP="00C152DA"/>
    <w:p w14:paraId="12A95457" w14:textId="4D00711D" w:rsidR="00C152DA" w:rsidRPr="00C152DA" w:rsidRDefault="00C152DA" w:rsidP="00C152DA">
      <w:r w:rsidRPr="00C152DA">
        <w:tab/>
      </w:r>
      <w:r w:rsidRPr="00C152DA">
        <w:tab/>
      </w:r>
      <w:r w:rsidRPr="00C152DA">
        <w:rPr>
          <w:i/>
          <w:iCs/>
        </w:rPr>
        <w:t>v</w:t>
      </w:r>
      <w:r>
        <w:t xml:space="preserve"> </w:t>
      </w:r>
      <w:r>
        <w:rPr>
          <w:rFonts w:ascii="Cambria Math" w:hAnsi="Cambria Math"/>
        </w:rPr>
        <w:t>=</w:t>
      </w:r>
      <w:r w:rsidRPr="00C152DA">
        <w:rPr>
          <w:rFonts w:asciiTheme="minorHAnsi" w:hAnsiTheme="minorHAnsi" w:cstheme="minorHAnsi"/>
        </w:rPr>
        <w:t xml:space="preserve"> </w:t>
      </w:r>
      <w:r w:rsidRPr="00C152DA">
        <w:rPr>
          <w:rFonts w:asciiTheme="minorHAnsi" w:hAnsiTheme="minorHAnsi" w:cstheme="minorHAnsi"/>
          <w:i/>
          <w:iCs/>
        </w:rPr>
        <w:t>u</w:t>
      </w:r>
      <w:r w:rsidRPr="00C152DA">
        <w:rPr>
          <w:rFonts w:asciiTheme="minorHAnsi" w:hAnsiTheme="minorHAnsi" w:cstheme="minorHAnsi"/>
        </w:rPr>
        <w:t xml:space="preserve"> </w:t>
      </w:r>
      <w:r>
        <w:rPr>
          <w:rFonts w:ascii="Cambria Math" w:hAnsi="Cambria Math" w:cstheme="minorHAnsi"/>
        </w:rPr>
        <w:t>+</w:t>
      </w:r>
      <w:r w:rsidRPr="00C152DA">
        <w:rPr>
          <w:rFonts w:asciiTheme="minorHAnsi" w:hAnsiTheme="minorHAnsi" w:cstheme="minorHAnsi"/>
        </w:rPr>
        <w:t xml:space="preserve"> </w:t>
      </w:r>
      <w:r w:rsidRPr="00C152DA">
        <w:rPr>
          <w:rFonts w:asciiTheme="minorHAnsi" w:hAnsiTheme="minorHAnsi" w:cstheme="minorHAnsi"/>
          <w:i/>
          <w:iCs/>
        </w:rPr>
        <w:t>at</w:t>
      </w:r>
    </w:p>
    <w:p w14:paraId="05155B16" w14:textId="3043146A" w:rsidR="00C152DA" w:rsidRPr="00C152DA" w:rsidRDefault="00C152DA" w:rsidP="00C152DA"/>
    <w:p w14:paraId="1F54076D" w14:textId="77777777" w:rsidR="00C152DA" w:rsidRPr="00C152DA" w:rsidRDefault="00C152DA" w:rsidP="00C152DA">
      <w:r w:rsidRPr="00C152DA">
        <w:tab/>
      </w:r>
      <w:r w:rsidRPr="00C152DA">
        <w:tab/>
        <w:t>to find the final velocity, when</w:t>
      </w:r>
    </w:p>
    <w:p w14:paraId="75ADAF6B" w14:textId="77777777" w:rsidR="00C152DA" w:rsidRPr="00C152DA" w:rsidRDefault="00C152DA" w:rsidP="00C152DA"/>
    <w:p w14:paraId="232F9F5F" w14:textId="1A1DD59D" w:rsidR="00C152DA" w:rsidRPr="00C152DA" w:rsidRDefault="00C152DA" w:rsidP="00C152DA">
      <w:pPr>
        <w:pStyle w:val="ListParagraph"/>
        <w:numPr>
          <w:ilvl w:val="0"/>
          <w:numId w:val="7"/>
        </w:numPr>
        <w:ind w:left="1701" w:hanging="567"/>
      </w:pPr>
      <w:r w:rsidRPr="00C152DA">
        <w:t xml:space="preserve">the initial velocity is </w:t>
      </w:r>
      <w:r w:rsidR="00970575">
        <w:rPr>
          <w:szCs w:val="22"/>
        </w:rPr>
        <w:t>4</w:t>
      </w:r>
      <w:r w:rsidR="009E7C82" w:rsidRPr="0048773A">
        <w:rPr>
          <w:sz w:val="12"/>
          <w:szCs w:val="12"/>
        </w:rPr>
        <w:t xml:space="preserve"> </w:t>
      </w:r>
      <w:r w:rsidRPr="00C152DA">
        <w:t>m/s</w:t>
      </w:r>
    </w:p>
    <w:p w14:paraId="7501D0F5" w14:textId="22936F2F" w:rsidR="00C152DA" w:rsidRPr="00C152DA" w:rsidRDefault="00C152DA" w:rsidP="00C152DA">
      <w:pPr>
        <w:pStyle w:val="ListParagraph"/>
        <w:numPr>
          <w:ilvl w:val="0"/>
          <w:numId w:val="7"/>
        </w:numPr>
        <w:ind w:left="1701" w:hanging="567"/>
      </w:pPr>
      <w:r w:rsidRPr="00C152DA">
        <w:t xml:space="preserve">the acceleration is </w:t>
      </w:r>
      <w:r w:rsidR="00970575">
        <w:rPr>
          <w:szCs w:val="22"/>
        </w:rPr>
        <w:t>5</w:t>
      </w:r>
      <w:r w:rsidR="009E7C82" w:rsidRPr="0048773A">
        <w:rPr>
          <w:szCs w:val="22"/>
        </w:rPr>
        <w:t>.5</w:t>
      </w:r>
      <w:r w:rsidR="009E7C82" w:rsidRPr="0048773A">
        <w:rPr>
          <w:sz w:val="12"/>
          <w:szCs w:val="12"/>
        </w:rPr>
        <w:t xml:space="preserve"> </w:t>
      </w:r>
      <w:r w:rsidRPr="00C152DA">
        <w:t>m/s</w:t>
      </w:r>
      <w:r w:rsidRPr="00C152DA">
        <w:rPr>
          <w:position w:val="4"/>
          <w:vertAlign w:val="superscript"/>
        </w:rPr>
        <w:t>2</w:t>
      </w:r>
    </w:p>
    <w:p w14:paraId="61BA31DA" w14:textId="4B3321F3" w:rsidR="00C152DA" w:rsidRPr="00C152DA" w:rsidRDefault="00C152DA" w:rsidP="00C152DA">
      <w:pPr>
        <w:pStyle w:val="ListParagraph"/>
        <w:numPr>
          <w:ilvl w:val="0"/>
          <w:numId w:val="7"/>
        </w:numPr>
        <w:ind w:left="1701" w:hanging="567"/>
      </w:pPr>
      <w:r w:rsidRPr="00C152DA">
        <w:t xml:space="preserve">the time is </w:t>
      </w:r>
      <w:r w:rsidR="009E7C82">
        <w:t>8</w:t>
      </w:r>
      <w:r w:rsidRPr="00C152DA">
        <w:t xml:space="preserve"> seconds.</w:t>
      </w:r>
    </w:p>
    <w:p w14:paraId="3F1752EF" w14:textId="77777777" w:rsidR="00C152DA" w:rsidRPr="00C152DA" w:rsidRDefault="00C152DA" w:rsidP="00C152DA"/>
    <w:p w14:paraId="7CD57363" w14:textId="7DE16FD0" w:rsidR="00C152DA" w:rsidRPr="00C152DA" w:rsidRDefault="00C152DA" w:rsidP="00C152DA"/>
    <w:p w14:paraId="23B891A1" w14:textId="77777777" w:rsidR="00C152DA" w:rsidRPr="00C152DA" w:rsidRDefault="00C152DA" w:rsidP="00C152DA"/>
    <w:p w14:paraId="7AB7A048" w14:textId="77777777" w:rsidR="00C152DA" w:rsidRPr="00C152DA" w:rsidRDefault="00C152DA" w:rsidP="00C152DA"/>
    <w:p w14:paraId="718CDF57" w14:textId="77777777" w:rsidR="00C152DA" w:rsidRPr="00C152DA" w:rsidRDefault="00C152DA" w:rsidP="00C152DA"/>
    <w:p w14:paraId="4461101B" w14:textId="77777777" w:rsidR="00C152DA" w:rsidRPr="00C152DA" w:rsidRDefault="00C152DA" w:rsidP="00C152DA"/>
    <w:p w14:paraId="5AB3AD41" w14:textId="77777777" w:rsidR="00C152DA" w:rsidRPr="00C152DA" w:rsidRDefault="00C152DA" w:rsidP="00C152DA"/>
    <w:p w14:paraId="3A0A8176" w14:textId="77777777" w:rsidR="00C152DA" w:rsidRPr="00C152DA" w:rsidRDefault="00C152DA" w:rsidP="00C152DA"/>
    <w:p w14:paraId="40156675" w14:textId="77777777" w:rsidR="00C152DA" w:rsidRPr="00C152DA" w:rsidRDefault="00C152DA" w:rsidP="00C152DA"/>
    <w:p w14:paraId="10086123" w14:textId="77777777" w:rsidR="00C152DA" w:rsidRPr="00C152DA" w:rsidRDefault="00C152DA" w:rsidP="00C152DA"/>
    <w:p w14:paraId="2C832BE5" w14:textId="77777777" w:rsidR="00C152DA" w:rsidRPr="00C152DA" w:rsidRDefault="00C152DA" w:rsidP="00C152DA"/>
    <w:p w14:paraId="3F37C22A" w14:textId="77777777" w:rsidR="00C152DA" w:rsidRPr="00C152DA" w:rsidRDefault="00C152DA" w:rsidP="00C152DA"/>
    <w:p w14:paraId="59209428" w14:textId="77777777" w:rsidR="00C152DA" w:rsidRPr="00C152DA" w:rsidRDefault="00C152DA" w:rsidP="00C152DA"/>
    <w:p w14:paraId="51E0A6A2" w14:textId="77777777" w:rsidR="00C152DA" w:rsidRPr="00C152DA" w:rsidRDefault="00C152DA" w:rsidP="00C152DA"/>
    <w:p w14:paraId="32658878" w14:textId="77777777" w:rsidR="00C152DA" w:rsidRPr="00C152DA" w:rsidRDefault="00C152DA" w:rsidP="00C152DA"/>
    <w:p w14:paraId="7C31217B" w14:textId="77777777" w:rsidR="00C152DA" w:rsidRPr="00C152DA" w:rsidRDefault="00C152DA" w:rsidP="00C152DA"/>
    <w:p w14:paraId="03DE6D3D" w14:textId="77777777" w:rsidR="00C152DA" w:rsidRPr="00C152DA" w:rsidRDefault="00C152DA" w:rsidP="00C152DA"/>
    <w:p w14:paraId="7CFA753D" w14:textId="2F0EE1CD" w:rsidR="00C152DA" w:rsidRPr="008A5B93" w:rsidRDefault="00C152DA" w:rsidP="001C4DC9">
      <w:pPr>
        <w:jc w:val="right"/>
      </w:pPr>
      <w:r w:rsidRPr="001C4DC9">
        <w:rPr>
          <w:b/>
          <w:bCs/>
        </w:rPr>
        <w:t>(</w:t>
      </w:r>
      <w:r>
        <w:rPr>
          <w:b/>
          <w:bCs/>
        </w:rPr>
        <w:t>b</w:t>
      </w:r>
      <w:r w:rsidRPr="001C4DC9">
        <w:rPr>
          <w:b/>
          <w:bCs/>
        </w:rPr>
        <w:t>)</w:t>
      </w:r>
      <w:r>
        <w:t xml:space="preserve"> </w:t>
      </w:r>
      <w:r w:rsidRPr="008A5B93">
        <w:t xml:space="preserve">……..…………….………………. </w:t>
      </w:r>
      <w:r>
        <w:t xml:space="preserve">m/s </w:t>
      </w:r>
      <w:r w:rsidRPr="008A5B93">
        <w:rPr>
          <w:b/>
        </w:rPr>
        <w:t>[</w:t>
      </w:r>
      <w:r>
        <w:rPr>
          <w:b/>
        </w:rPr>
        <w:t>2</w:t>
      </w:r>
      <w:r w:rsidRPr="008A5B93">
        <w:rPr>
          <w:b/>
        </w:rPr>
        <w:t>]</w:t>
      </w:r>
    </w:p>
    <w:p w14:paraId="071172E3" w14:textId="68F93E87" w:rsidR="00C152DA" w:rsidRDefault="00C152DA">
      <w:pPr>
        <w:spacing w:line="240" w:lineRule="auto"/>
      </w:pPr>
      <w:r>
        <w:br w:type="page"/>
      </w:r>
    </w:p>
    <w:p w14:paraId="0AD606C6" w14:textId="4FCE9A84" w:rsidR="001C285E" w:rsidRDefault="001C285E" w:rsidP="00C152DA"/>
    <w:p w14:paraId="72B52CCC" w14:textId="26A79EE6" w:rsidR="00C152DA" w:rsidRPr="00C152DA" w:rsidRDefault="00C152DA" w:rsidP="00C152DA">
      <w:r w:rsidRPr="00C152DA">
        <w:rPr>
          <w:b/>
          <w:bCs/>
        </w:rPr>
        <w:t>17</w:t>
      </w:r>
      <w:r>
        <w:tab/>
      </w:r>
      <w:r w:rsidRPr="00C152DA">
        <w:t>The density of gold is 19.3</w:t>
      </w:r>
      <w:r w:rsidRPr="0048773A">
        <w:rPr>
          <w:sz w:val="12"/>
          <w:szCs w:val="12"/>
        </w:rPr>
        <w:t xml:space="preserve"> </w:t>
      </w:r>
      <w:r w:rsidRPr="00C152DA">
        <w:t>g/cm</w:t>
      </w:r>
      <w:r w:rsidRPr="00C152DA">
        <w:rPr>
          <w:position w:val="4"/>
          <w:vertAlign w:val="superscript"/>
        </w:rPr>
        <w:t>3</w:t>
      </w:r>
      <w:r w:rsidRPr="00C152DA">
        <w:t>.</w:t>
      </w:r>
    </w:p>
    <w:p w14:paraId="2B848A7E" w14:textId="75811AD7" w:rsidR="00C152DA" w:rsidRPr="00C152DA" w:rsidRDefault="00C152DA" w:rsidP="00C152DA">
      <w:pPr>
        <w:rPr>
          <w:rFonts w:cs="Arial"/>
          <w:color w:val="000000"/>
          <w:szCs w:val="22"/>
        </w:rPr>
      </w:pPr>
      <w:r w:rsidRPr="00C152DA">
        <w:rPr>
          <w:rFonts w:cs="Arial"/>
          <w:color w:val="000000"/>
          <w:szCs w:val="22"/>
        </w:rPr>
        <w:tab/>
      </w:r>
      <w:r w:rsidR="009E7C82">
        <w:rPr>
          <w:rFonts w:cs="Arial"/>
          <w:color w:val="000000"/>
          <w:szCs w:val="22"/>
        </w:rPr>
        <w:t>Ben</w:t>
      </w:r>
      <w:r w:rsidRPr="00C152DA">
        <w:rPr>
          <w:rFonts w:cs="Arial"/>
          <w:color w:val="000000"/>
          <w:szCs w:val="22"/>
        </w:rPr>
        <w:t xml:space="preserve"> has a gold nugget of volume </w:t>
      </w:r>
      <w:r w:rsidR="00CD09B0">
        <w:rPr>
          <w:rFonts w:cs="Arial"/>
          <w:color w:val="000000"/>
          <w:szCs w:val="22"/>
        </w:rPr>
        <w:t>6</w:t>
      </w:r>
      <w:r w:rsidR="009E7C82">
        <w:rPr>
          <w:rFonts w:cs="Arial"/>
          <w:color w:val="000000"/>
          <w:szCs w:val="22"/>
        </w:rPr>
        <w:t>.8</w:t>
      </w:r>
      <w:r w:rsidR="009E7C82" w:rsidRPr="0048773A">
        <w:rPr>
          <w:rFonts w:cs="Arial"/>
          <w:color w:val="000000"/>
          <w:sz w:val="12"/>
          <w:szCs w:val="12"/>
        </w:rPr>
        <w:t xml:space="preserve"> </w:t>
      </w:r>
      <w:r w:rsidRPr="00C152DA">
        <w:rPr>
          <w:rFonts w:cs="Arial"/>
          <w:color w:val="000000"/>
          <w:szCs w:val="22"/>
        </w:rPr>
        <w:t>cm</w:t>
      </w:r>
      <w:r w:rsidRPr="00C152DA">
        <w:rPr>
          <w:position w:val="4"/>
          <w:vertAlign w:val="superscript"/>
        </w:rPr>
        <w:t>3</w:t>
      </w:r>
      <w:r w:rsidRPr="00C152DA">
        <w:rPr>
          <w:rFonts w:cs="Arial"/>
          <w:color w:val="000000"/>
          <w:szCs w:val="22"/>
        </w:rPr>
        <w:t>.</w:t>
      </w:r>
    </w:p>
    <w:p w14:paraId="16C1CB55" w14:textId="77777777" w:rsidR="00C152DA" w:rsidRPr="00C152DA" w:rsidRDefault="00C152DA" w:rsidP="00C152DA">
      <w:pPr>
        <w:rPr>
          <w:rFonts w:cs="Arial"/>
          <w:color w:val="000000"/>
          <w:szCs w:val="22"/>
        </w:rPr>
      </w:pPr>
    </w:p>
    <w:p w14:paraId="23A24144" w14:textId="74EF9DF1" w:rsidR="00C152DA" w:rsidRPr="00C152DA" w:rsidRDefault="00C152DA" w:rsidP="00C152DA">
      <w:pPr>
        <w:rPr>
          <w:rFonts w:cs="Arial"/>
          <w:color w:val="000000"/>
          <w:szCs w:val="22"/>
        </w:rPr>
      </w:pPr>
      <w:r w:rsidRPr="00C152DA">
        <w:rPr>
          <w:rFonts w:cs="Arial"/>
          <w:color w:val="000000"/>
          <w:szCs w:val="22"/>
        </w:rPr>
        <w:tab/>
        <w:t>Calculate the mass of the gold nugget.</w:t>
      </w:r>
    </w:p>
    <w:p w14:paraId="297B1C8F"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30355AA"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1FA520B"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B2A506D"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15C5D0A"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F69EA46"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D4D6EA0"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E99C459"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C0E441A"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A577503"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830A637"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D6579AD"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8F9B8B1"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F2F25C8"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B978364" w14:textId="278B1FDD" w:rsidR="00F91A84" w:rsidRDefault="00F91A84" w:rsidP="001C4DC9">
      <w:pPr>
        <w:jc w:val="right"/>
        <w:rPr>
          <w:b/>
        </w:rPr>
      </w:pPr>
      <w:r w:rsidRPr="008A5B93">
        <w:t xml:space="preserve">……..…………….………………. </w:t>
      </w:r>
      <w:r>
        <w:t xml:space="preserve">g </w:t>
      </w:r>
      <w:r w:rsidRPr="008A5B93">
        <w:rPr>
          <w:b/>
        </w:rPr>
        <w:t>[</w:t>
      </w:r>
      <w:r>
        <w:rPr>
          <w:b/>
        </w:rPr>
        <w:t>2</w:t>
      </w:r>
      <w:r w:rsidRPr="008A5B93">
        <w:rPr>
          <w:b/>
        </w:rPr>
        <w:t>]</w:t>
      </w:r>
    </w:p>
    <w:p w14:paraId="17745022" w14:textId="24615B22" w:rsidR="00F91A84" w:rsidRDefault="00F91A84" w:rsidP="00F91A84">
      <w:pPr>
        <w:rPr>
          <w:bCs/>
        </w:rPr>
      </w:pPr>
    </w:p>
    <w:p w14:paraId="45F1F979" w14:textId="77777777" w:rsidR="00F91A84" w:rsidRPr="00F91A84" w:rsidRDefault="00F91A84" w:rsidP="00F91A84">
      <w:pPr>
        <w:rPr>
          <w:bCs/>
        </w:rPr>
      </w:pPr>
    </w:p>
    <w:p w14:paraId="20C53BB2" w14:textId="2B664957" w:rsidR="00F91A84" w:rsidRPr="00F91A84" w:rsidRDefault="00F91A84" w:rsidP="00F91A84">
      <w:r w:rsidRPr="00F91A84">
        <w:rPr>
          <w:b/>
          <w:bCs/>
        </w:rPr>
        <w:t>18</w:t>
      </w:r>
      <w:r w:rsidRPr="00F91A84">
        <w:tab/>
        <w:t xml:space="preserve">In </w:t>
      </w:r>
      <w:r w:rsidR="009F0903">
        <w:t>2022</w:t>
      </w:r>
      <w:r w:rsidRPr="00F91A84">
        <w:t>, comet A and comet B were both seen from Earth.</w:t>
      </w:r>
    </w:p>
    <w:p w14:paraId="498FED69" w14:textId="57A58385" w:rsidR="00F91A84" w:rsidRPr="00F91A84" w:rsidRDefault="00F91A84" w:rsidP="00F91A84">
      <w:r w:rsidRPr="00F91A84">
        <w:tab/>
        <w:t xml:space="preserve">Comet A is seen from Earth every </w:t>
      </w:r>
      <w:r w:rsidR="009F0903">
        <w:t xml:space="preserve">70 </w:t>
      </w:r>
      <w:r w:rsidRPr="00F91A84">
        <w:t>years.</w:t>
      </w:r>
    </w:p>
    <w:p w14:paraId="3193B581" w14:textId="131CD5CB" w:rsidR="00F91A84" w:rsidRPr="00F91A84" w:rsidRDefault="00F91A84" w:rsidP="00F91A84">
      <w:r w:rsidRPr="00F91A84">
        <w:tab/>
        <w:t xml:space="preserve">Comet B is seen from Earth every </w:t>
      </w:r>
      <w:r w:rsidR="009F0903">
        <w:t xml:space="preserve">126 </w:t>
      </w:r>
      <w:r w:rsidRPr="00F91A84">
        <w:t>years.</w:t>
      </w:r>
    </w:p>
    <w:p w14:paraId="0AA6DFF9" w14:textId="77777777" w:rsidR="00F91A84" w:rsidRPr="00F91A84" w:rsidRDefault="00F91A84" w:rsidP="00F91A84"/>
    <w:p w14:paraId="3EEAF939" w14:textId="77777777" w:rsidR="00F91A84" w:rsidRPr="00F91A84" w:rsidRDefault="00F91A84" w:rsidP="00F91A84">
      <w:r w:rsidRPr="00F91A84">
        <w:tab/>
        <w:t>Find the next year when both comets will be seen from Earth.</w:t>
      </w:r>
    </w:p>
    <w:p w14:paraId="5767C829" w14:textId="77777777" w:rsidR="00F91A84" w:rsidRPr="00F91A84" w:rsidRDefault="00F91A84" w:rsidP="00F91A84"/>
    <w:p w14:paraId="4376BF89" w14:textId="77777777" w:rsidR="00F91A84" w:rsidRPr="00F91A84" w:rsidRDefault="00F91A84" w:rsidP="00F91A84"/>
    <w:p w14:paraId="3D9EC12A" w14:textId="77777777" w:rsidR="00F91A84" w:rsidRPr="00F91A84" w:rsidRDefault="00F91A84" w:rsidP="00F91A84"/>
    <w:p w14:paraId="0E652C4C" w14:textId="77777777" w:rsidR="00F91A84" w:rsidRPr="00F91A84" w:rsidRDefault="00F91A84" w:rsidP="00F91A84"/>
    <w:p w14:paraId="5A611063" w14:textId="77777777" w:rsidR="00F91A84" w:rsidRPr="00F91A84" w:rsidRDefault="00F91A84" w:rsidP="00F91A84"/>
    <w:p w14:paraId="58BE8952" w14:textId="77777777" w:rsidR="00F91A84" w:rsidRPr="00F91A84" w:rsidRDefault="00F91A84" w:rsidP="00F91A84"/>
    <w:p w14:paraId="20A6E316" w14:textId="77777777" w:rsidR="00F91A84" w:rsidRPr="00F91A84" w:rsidRDefault="00F91A84" w:rsidP="00F91A84"/>
    <w:p w14:paraId="3D6283BB" w14:textId="77777777" w:rsidR="00F91A84" w:rsidRPr="00F91A84" w:rsidRDefault="00F91A84" w:rsidP="00F91A84"/>
    <w:p w14:paraId="07647461" w14:textId="77777777" w:rsidR="00F91A84" w:rsidRPr="00F91A84" w:rsidRDefault="00F91A84" w:rsidP="00F91A84"/>
    <w:p w14:paraId="33D15FBE" w14:textId="77777777" w:rsidR="00F91A84" w:rsidRPr="00F91A84" w:rsidRDefault="00F91A84" w:rsidP="00F91A84"/>
    <w:p w14:paraId="0252BFD6" w14:textId="77777777" w:rsidR="00F91A84" w:rsidRPr="00F91A84" w:rsidRDefault="00F91A84" w:rsidP="00F91A84"/>
    <w:p w14:paraId="3B9636FB" w14:textId="77777777" w:rsidR="00F91A84" w:rsidRPr="00F91A84" w:rsidRDefault="00F91A84" w:rsidP="00F91A84"/>
    <w:p w14:paraId="0CC8048B" w14:textId="77777777" w:rsidR="00F91A84" w:rsidRPr="00F91A84" w:rsidRDefault="00F91A84" w:rsidP="00F91A84"/>
    <w:p w14:paraId="70630C4E" w14:textId="77777777" w:rsidR="00F91A84" w:rsidRPr="00F91A84" w:rsidRDefault="00F91A84" w:rsidP="00F91A84"/>
    <w:p w14:paraId="22DBF4F0" w14:textId="77777777" w:rsidR="00F91A84" w:rsidRPr="00F91A84" w:rsidRDefault="00F91A84" w:rsidP="00F91A84"/>
    <w:p w14:paraId="6B50648A" w14:textId="77777777" w:rsidR="00F91A84" w:rsidRPr="00F91A84" w:rsidRDefault="00F91A84" w:rsidP="00F91A84"/>
    <w:p w14:paraId="062DFBAC" w14:textId="77777777" w:rsidR="00F91A84" w:rsidRPr="00F91A84" w:rsidRDefault="00F91A84" w:rsidP="00F91A84"/>
    <w:p w14:paraId="2D1C9A93" w14:textId="77777777" w:rsidR="00F91A84" w:rsidRPr="00F91A84" w:rsidRDefault="00F91A84" w:rsidP="00F91A84"/>
    <w:p w14:paraId="3D62CFDF" w14:textId="77777777" w:rsidR="00F91A84" w:rsidRPr="00F91A84" w:rsidRDefault="00F91A84" w:rsidP="00F91A84"/>
    <w:p w14:paraId="12CD6905" w14:textId="77777777" w:rsidR="00F91A84" w:rsidRPr="00F91A84" w:rsidRDefault="00F91A84" w:rsidP="00F91A84"/>
    <w:p w14:paraId="6D429179" w14:textId="77777777" w:rsidR="00F91A84" w:rsidRPr="00F91A84" w:rsidRDefault="00F91A84" w:rsidP="00F91A84"/>
    <w:p w14:paraId="5D282A7C" w14:textId="77777777" w:rsidR="00F91A84" w:rsidRPr="00F91A84" w:rsidRDefault="00F91A84" w:rsidP="00F91A84"/>
    <w:p w14:paraId="68F2AC3D" w14:textId="77777777" w:rsidR="00F91A84" w:rsidRPr="00F91A84" w:rsidRDefault="00F91A84" w:rsidP="00F91A84"/>
    <w:p w14:paraId="40C68E28" w14:textId="77777777" w:rsidR="00F91A84" w:rsidRPr="00F91A84" w:rsidRDefault="00F91A84" w:rsidP="00F91A84"/>
    <w:p w14:paraId="1C4860E3" w14:textId="77777777" w:rsidR="00F91A84" w:rsidRPr="00F91A84" w:rsidRDefault="00F91A84" w:rsidP="00F91A84"/>
    <w:p w14:paraId="2A2F86E4" w14:textId="28642161" w:rsidR="00F91A84" w:rsidRPr="008A5B93" w:rsidRDefault="00F91A84" w:rsidP="001C4DC9">
      <w:pPr>
        <w:jc w:val="right"/>
      </w:pPr>
      <w:r w:rsidRPr="00F91A84">
        <w:rPr>
          <w:rFonts w:cs="Arial"/>
          <w:color w:val="000000"/>
          <w:szCs w:val="22"/>
        </w:rPr>
        <w:tab/>
      </w:r>
      <w:r w:rsidRPr="008A5B93">
        <w:t xml:space="preserve">……..…………….………………. </w:t>
      </w:r>
      <w:r w:rsidRPr="008A5B93">
        <w:rPr>
          <w:b/>
        </w:rPr>
        <w:t>[</w:t>
      </w:r>
      <w:r>
        <w:rPr>
          <w:b/>
        </w:rPr>
        <w:t>4</w:t>
      </w:r>
      <w:r w:rsidRPr="008A5B93">
        <w:rPr>
          <w:b/>
        </w:rPr>
        <w:t>]</w:t>
      </w:r>
    </w:p>
    <w:p w14:paraId="1FB99B77" w14:textId="6EFC73CA" w:rsidR="00F91A84" w:rsidRDefault="00F91A84">
      <w:pPr>
        <w:spacing w:line="240" w:lineRule="auto"/>
        <w:rPr>
          <w:rFonts w:cs="Arial"/>
          <w:color w:val="000000"/>
          <w:szCs w:val="22"/>
        </w:rPr>
      </w:pPr>
      <w:r>
        <w:rPr>
          <w:rFonts w:cs="Arial"/>
          <w:color w:val="000000"/>
          <w:szCs w:val="22"/>
        </w:rPr>
        <w:br w:type="page"/>
      </w:r>
    </w:p>
    <w:p w14:paraId="65F30E9B" w14:textId="77777777" w:rsidR="00F91A84" w:rsidRPr="00F91A84" w:rsidRDefault="00F91A84" w:rsidP="00F91A84">
      <w:pPr>
        <w:tabs>
          <w:tab w:val="right" w:pos="5953"/>
          <w:tab w:val="right" w:leader="dot" w:pos="9916"/>
        </w:tabs>
        <w:suppressAutoHyphens/>
        <w:autoSpaceDE w:val="0"/>
        <w:autoSpaceDN w:val="0"/>
        <w:adjustRightInd w:val="0"/>
        <w:spacing w:line="260" w:lineRule="atLeast"/>
        <w:textAlignment w:val="baseline"/>
        <w:rPr>
          <w:rFonts w:cs="Arial"/>
          <w:color w:val="000000"/>
          <w:szCs w:val="22"/>
        </w:rPr>
      </w:pPr>
    </w:p>
    <w:p w14:paraId="5095D526" w14:textId="17071354" w:rsidR="00F91A84" w:rsidRPr="00F91A84" w:rsidRDefault="00F91A84" w:rsidP="00F91A84">
      <w:r w:rsidRPr="00F91A84">
        <w:rPr>
          <w:b/>
          <w:bCs/>
        </w:rPr>
        <w:t>19</w:t>
      </w:r>
      <w:r w:rsidRPr="00F91A84">
        <w:rPr>
          <w:b/>
          <w:bCs/>
        </w:rPr>
        <w:tab/>
      </w:r>
      <w:r w:rsidR="00B01A15">
        <w:t>Clara</w:t>
      </w:r>
      <w:r w:rsidRPr="00F91A84">
        <w:t xml:space="preserve"> is counting the photos on her phone.</w:t>
      </w:r>
    </w:p>
    <w:p w14:paraId="1F1EE65A" w14:textId="77D0D00F" w:rsidR="00F91A84" w:rsidRPr="00F91A84" w:rsidRDefault="00F91A84" w:rsidP="00F91A84">
      <w:r w:rsidRPr="00F91A84">
        <w:tab/>
        <w:t xml:space="preserve">The ratio of the number of photos of her family to photos of her friends is </w:t>
      </w:r>
      <w:r w:rsidR="003B1BF6">
        <w:t>5</w:t>
      </w:r>
      <w:r w:rsidRPr="00F91A84">
        <w:t xml:space="preserve"> : 7.</w:t>
      </w:r>
    </w:p>
    <w:p w14:paraId="7F77D279" w14:textId="1FC968A0" w:rsidR="00F91A84" w:rsidRPr="00F91A84" w:rsidRDefault="00F91A84" w:rsidP="00F91A84">
      <w:r w:rsidRPr="00F91A84">
        <w:tab/>
        <w:t xml:space="preserve">She has </w:t>
      </w:r>
      <w:r w:rsidR="003B1BF6">
        <w:t>550</w:t>
      </w:r>
      <w:r w:rsidRPr="00F91A84">
        <w:t xml:space="preserve"> photos of her family.</w:t>
      </w:r>
    </w:p>
    <w:p w14:paraId="32D26C9C" w14:textId="36CFC2E0" w:rsidR="00F91A84" w:rsidRPr="00F91A84" w:rsidRDefault="00F91A84" w:rsidP="00F91A84">
      <w:r w:rsidRPr="00F91A84">
        <w:tab/>
      </w:r>
      <w:r w:rsidR="003B1BF6">
        <w:t>60</w:t>
      </w:r>
      <w:r w:rsidRPr="00F91A84">
        <w:t xml:space="preserve">% of the photos of her friends include </w:t>
      </w:r>
      <w:r w:rsidR="003B1BF6">
        <w:t>Dan</w:t>
      </w:r>
      <w:r w:rsidRPr="00F91A84">
        <w:t>.</w:t>
      </w:r>
    </w:p>
    <w:p w14:paraId="4D9D71DD" w14:textId="77777777" w:rsidR="00F91A84" w:rsidRPr="00F91A84" w:rsidRDefault="00F91A84" w:rsidP="00F91A84"/>
    <w:p w14:paraId="2C261948" w14:textId="6931F767" w:rsidR="00F91A84" w:rsidRPr="00F91A84" w:rsidRDefault="00F91A84" w:rsidP="00F91A84">
      <w:r w:rsidRPr="00F91A84">
        <w:tab/>
        <w:t xml:space="preserve">Work out how many of the photos of her friends include </w:t>
      </w:r>
      <w:r w:rsidR="003B1BF6">
        <w:t>Dan</w:t>
      </w:r>
      <w:r w:rsidRPr="00F91A84">
        <w:t>.</w:t>
      </w:r>
    </w:p>
    <w:p w14:paraId="4CA4AB82" w14:textId="77777777" w:rsidR="00F91A84" w:rsidRPr="00F91A84" w:rsidRDefault="00F91A84" w:rsidP="00F91A84"/>
    <w:p w14:paraId="602E6A35" w14:textId="6FAD5E2D" w:rsidR="001C285E" w:rsidRPr="00F91A84" w:rsidRDefault="001C285E" w:rsidP="00F91A84"/>
    <w:p w14:paraId="6902C5E7" w14:textId="2A6F1BF1" w:rsidR="001C285E" w:rsidRPr="00F91A84" w:rsidRDefault="001C285E" w:rsidP="00F91A84"/>
    <w:p w14:paraId="038FAB0C" w14:textId="39A18B34" w:rsidR="001C285E" w:rsidRPr="00F91A84" w:rsidRDefault="001C285E" w:rsidP="00F91A84"/>
    <w:p w14:paraId="05662B4D" w14:textId="3B97E18B" w:rsidR="001C285E" w:rsidRPr="00F91A84" w:rsidRDefault="001C285E" w:rsidP="00F91A84"/>
    <w:p w14:paraId="4CB470A8" w14:textId="4152AABB" w:rsidR="001C285E" w:rsidRPr="00F91A84" w:rsidRDefault="001C285E" w:rsidP="00F91A84"/>
    <w:p w14:paraId="1B6CAFA3" w14:textId="339AC2AD" w:rsidR="001C285E" w:rsidRPr="00F91A84" w:rsidRDefault="001C285E" w:rsidP="00F91A84"/>
    <w:p w14:paraId="532B451B" w14:textId="3E0709FB" w:rsidR="001C285E" w:rsidRPr="00F91A84" w:rsidRDefault="001C285E" w:rsidP="00F91A84"/>
    <w:p w14:paraId="2F16AE9D" w14:textId="14357B01" w:rsidR="001C285E" w:rsidRPr="00F91A84" w:rsidRDefault="001C285E" w:rsidP="00F91A84"/>
    <w:p w14:paraId="62BC9127" w14:textId="7719836B" w:rsidR="001C285E" w:rsidRPr="00F91A84" w:rsidRDefault="001C285E" w:rsidP="00F91A84"/>
    <w:p w14:paraId="28D3A28C" w14:textId="5A0FA64E" w:rsidR="001C285E" w:rsidRPr="00F91A84" w:rsidRDefault="001C285E" w:rsidP="00F91A84"/>
    <w:p w14:paraId="256BE930" w14:textId="37DD8AAA" w:rsidR="001C285E" w:rsidRPr="00F91A84" w:rsidRDefault="001C285E" w:rsidP="00F91A84"/>
    <w:p w14:paraId="491D6663" w14:textId="07EDBA83" w:rsidR="001C285E" w:rsidRPr="00F91A84" w:rsidRDefault="001C285E" w:rsidP="00F91A84"/>
    <w:p w14:paraId="4618DF33" w14:textId="4337766D" w:rsidR="001C285E" w:rsidRPr="00F91A84" w:rsidRDefault="001C285E" w:rsidP="00F91A84"/>
    <w:p w14:paraId="41C717B4" w14:textId="4B850166" w:rsidR="001C285E" w:rsidRDefault="001C285E" w:rsidP="00F91A84"/>
    <w:p w14:paraId="48938D61" w14:textId="5FA3AE95" w:rsidR="00F91A84" w:rsidRDefault="00F91A84" w:rsidP="00F91A84"/>
    <w:p w14:paraId="256D7CFF" w14:textId="74610791" w:rsidR="00F91A84" w:rsidRDefault="00F91A84" w:rsidP="00F91A84"/>
    <w:p w14:paraId="496C4A13" w14:textId="5A62933E" w:rsidR="00F91A84" w:rsidRDefault="00F91A84" w:rsidP="00F91A84"/>
    <w:p w14:paraId="12B79149" w14:textId="274D563E" w:rsidR="00F91A84" w:rsidRDefault="00F91A84" w:rsidP="00F91A84"/>
    <w:p w14:paraId="5CF24F41" w14:textId="56D75C6F" w:rsidR="00F91A84" w:rsidRDefault="00F91A84" w:rsidP="00F91A84"/>
    <w:p w14:paraId="1F01F6C7" w14:textId="2964EBB6" w:rsidR="00F91A84" w:rsidRDefault="00F91A84" w:rsidP="00F91A84"/>
    <w:p w14:paraId="1FB38088" w14:textId="77777777" w:rsidR="00F91A84" w:rsidRPr="00F91A84" w:rsidRDefault="00F91A84" w:rsidP="00F91A84"/>
    <w:p w14:paraId="2A4874D5" w14:textId="38B6EA91" w:rsidR="001C285E" w:rsidRPr="00F91A84" w:rsidRDefault="001C285E" w:rsidP="00F91A84"/>
    <w:p w14:paraId="5C5198B0" w14:textId="415B73E0" w:rsidR="001C285E" w:rsidRPr="00F91A84" w:rsidRDefault="001C285E" w:rsidP="00F91A84"/>
    <w:p w14:paraId="712C4CA3" w14:textId="77777777" w:rsidR="00F91A84" w:rsidRPr="008A5B93" w:rsidRDefault="00F91A84" w:rsidP="00F91A84">
      <w:pPr>
        <w:jc w:val="right"/>
      </w:pPr>
      <w:r w:rsidRPr="00F91A84">
        <w:rPr>
          <w:rFonts w:cs="Arial"/>
          <w:color w:val="000000"/>
          <w:szCs w:val="22"/>
        </w:rPr>
        <w:tab/>
      </w:r>
      <w:r w:rsidRPr="008A5B93">
        <w:t xml:space="preserve">……..…………….………………. </w:t>
      </w:r>
      <w:r w:rsidRPr="008A5B93">
        <w:rPr>
          <w:b/>
        </w:rPr>
        <w:t>[</w:t>
      </w:r>
      <w:r>
        <w:rPr>
          <w:b/>
        </w:rPr>
        <w:t>4</w:t>
      </w:r>
      <w:r w:rsidRPr="008A5B93">
        <w:rPr>
          <w:b/>
        </w:rPr>
        <w:t>]</w:t>
      </w:r>
    </w:p>
    <w:p w14:paraId="6C792D57" w14:textId="7FCD620E" w:rsidR="001C285E" w:rsidRPr="00F91A84" w:rsidRDefault="001C285E" w:rsidP="00F91A84">
      <w:pPr>
        <w:rPr>
          <w:rFonts w:asciiTheme="minorHAnsi" w:hAnsiTheme="minorHAnsi" w:cstheme="minorHAnsi"/>
        </w:rPr>
      </w:pPr>
    </w:p>
    <w:p w14:paraId="0537B23E" w14:textId="4456ABF6" w:rsidR="001C285E" w:rsidRDefault="001C285E" w:rsidP="00F91A84">
      <w:pPr>
        <w:rPr>
          <w:rFonts w:asciiTheme="minorHAnsi" w:hAnsiTheme="minorHAnsi" w:cstheme="minorHAnsi"/>
        </w:rPr>
      </w:pPr>
    </w:p>
    <w:p w14:paraId="4C0FCBF1" w14:textId="7FB82F51" w:rsidR="00F91A84" w:rsidRDefault="00F91A84">
      <w:pPr>
        <w:spacing w:line="240" w:lineRule="auto"/>
        <w:rPr>
          <w:rFonts w:asciiTheme="minorHAnsi" w:hAnsiTheme="minorHAnsi" w:cstheme="minorHAnsi"/>
        </w:rPr>
      </w:pPr>
      <w:r>
        <w:rPr>
          <w:rFonts w:asciiTheme="minorHAnsi" w:hAnsiTheme="minorHAnsi" w:cstheme="minorHAnsi"/>
        </w:rPr>
        <w:br w:type="page"/>
      </w:r>
    </w:p>
    <w:p w14:paraId="57FC2000" w14:textId="77777777" w:rsidR="00F91A84" w:rsidRDefault="00F91A84" w:rsidP="00F91A84">
      <w:pPr>
        <w:rPr>
          <w:rFonts w:asciiTheme="minorHAnsi" w:hAnsiTheme="minorHAnsi" w:cstheme="minorHAnsi"/>
        </w:rPr>
      </w:pPr>
    </w:p>
    <w:p w14:paraId="1977F131" w14:textId="71D89BBB" w:rsidR="00F91A84" w:rsidRPr="00F91A84" w:rsidRDefault="00F91A84" w:rsidP="00F91A84">
      <w:r w:rsidRPr="00F91A84">
        <w:rPr>
          <w:b/>
          <w:bCs/>
        </w:rPr>
        <w:t>20</w:t>
      </w:r>
      <w:r w:rsidRPr="00F91A84">
        <w:tab/>
      </w:r>
      <w:r w:rsidR="003B1BF6">
        <w:t xml:space="preserve">Ellis </w:t>
      </w:r>
      <w:r w:rsidRPr="00F91A84">
        <w:t>invests £</w:t>
      </w:r>
      <w:r w:rsidR="003B1BF6">
        <w:t xml:space="preserve">3000 </w:t>
      </w:r>
      <w:r w:rsidRPr="00F91A84">
        <w:t xml:space="preserve">at a rate of </w:t>
      </w:r>
      <w:r w:rsidR="003B1BF6">
        <w:t>4.5</w:t>
      </w:r>
      <w:r w:rsidRPr="00F91A84">
        <w:t>% per year compound interest.</w:t>
      </w:r>
    </w:p>
    <w:p w14:paraId="296C95E1" w14:textId="77777777" w:rsidR="00F91A84" w:rsidRPr="00F91A84" w:rsidRDefault="00F91A84" w:rsidP="00F91A84"/>
    <w:p w14:paraId="45BEB19A" w14:textId="23D35964" w:rsidR="00F91A84" w:rsidRPr="00F91A84" w:rsidRDefault="00F91A84" w:rsidP="00F91A84">
      <w:r w:rsidRPr="00F91A84">
        <w:tab/>
        <w:t xml:space="preserve">Calculate the value of Rowan’s investment after </w:t>
      </w:r>
      <w:r w:rsidR="003B1BF6">
        <w:t>6</w:t>
      </w:r>
      <w:r w:rsidR="006C6605">
        <w:t xml:space="preserve"> </w:t>
      </w:r>
      <w:r w:rsidRPr="00F91A84">
        <w:t>years.</w:t>
      </w:r>
    </w:p>
    <w:p w14:paraId="3FB04B1E" w14:textId="77777777" w:rsidR="00F91A84" w:rsidRPr="00F91A84" w:rsidRDefault="00F91A84" w:rsidP="00F91A84">
      <w:r w:rsidRPr="00F91A84">
        <w:tab/>
        <w:t xml:space="preserve">Give your answer correct to the </w:t>
      </w:r>
      <w:r w:rsidRPr="00F91A84">
        <w:rPr>
          <w:b/>
          <w:bCs/>
        </w:rPr>
        <w:t>nearest penny</w:t>
      </w:r>
      <w:r w:rsidRPr="00F91A84">
        <w:t>.</w:t>
      </w:r>
    </w:p>
    <w:p w14:paraId="693EA67F" w14:textId="26F51150" w:rsidR="00F91A84" w:rsidRPr="00F91A84" w:rsidRDefault="00F91A84" w:rsidP="00F91A84"/>
    <w:p w14:paraId="238645DB" w14:textId="77777777" w:rsidR="00F91A84" w:rsidRPr="00F91A84" w:rsidRDefault="00F91A84" w:rsidP="00F91A84"/>
    <w:p w14:paraId="7132B5BA" w14:textId="77777777" w:rsidR="00F91A84" w:rsidRPr="00F91A84" w:rsidRDefault="00F91A84" w:rsidP="00F91A84"/>
    <w:p w14:paraId="4172923D" w14:textId="77777777" w:rsidR="00F91A84" w:rsidRPr="00F91A84" w:rsidRDefault="00F91A84" w:rsidP="00F91A84"/>
    <w:p w14:paraId="6360F6C4" w14:textId="77777777" w:rsidR="00F91A84" w:rsidRPr="00F91A84" w:rsidRDefault="00F91A84" w:rsidP="00F91A84"/>
    <w:p w14:paraId="19E7976B" w14:textId="77777777" w:rsidR="00F91A84" w:rsidRPr="00F91A84" w:rsidRDefault="00F91A84" w:rsidP="00F91A84"/>
    <w:p w14:paraId="64A8B205" w14:textId="77777777" w:rsidR="00F91A84" w:rsidRPr="00F91A84" w:rsidRDefault="00F91A84" w:rsidP="00F91A84"/>
    <w:p w14:paraId="36C254F7" w14:textId="77777777" w:rsidR="00F91A84" w:rsidRPr="00F91A84" w:rsidRDefault="00F91A84" w:rsidP="00F91A84"/>
    <w:p w14:paraId="584257D4" w14:textId="77777777" w:rsidR="00F91A84" w:rsidRPr="00F91A84" w:rsidRDefault="00F91A84" w:rsidP="00F91A84"/>
    <w:p w14:paraId="04304087" w14:textId="77777777" w:rsidR="00F91A84" w:rsidRPr="00F91A84" w:rsidRDefault="00F91A84" w:rsidP="00F91A84"/>
    <w:p w14:paraId="4A282CB8" w14:textId="77777777" w:rsidR="00F91A84" w:rsidRPr="00F91A84" w:rsidRDefault="00F91A84" w:rsidP="00F91A84"/>
    <w:p w14:paraId="02487919" w14:textId="77777777" w:rsidR="00F91A84" w:rsidRPr="00F91A84" w:rsidRDefault="00F91A84" w:rsidP="00F91A84"/>
    <w:p w14:paraId="315A56ED" w14:textId="77777777" w:rsidR="00F91A84" w:rsidRPr="00F91A84" w:rsidRDefault="00F91A84" w:rsidP="00F91A84"/>
    <w:p w14:paraId="71C58755" w14:textId="77777777" w:rsidR="00F91A84" w:rsidRPr="00F91A84" w:rsidRDefault="00F91A84" w:rsidP="00F91A84"/>
    <w:p w14:paraId="41E5B26D" w14:textId="77777777" w:rsidR="00F91A84" w:rsidRPr="00F91A84" w:rsidRDefault="00F91A84" w:rsidP="00F91A84"/>
    <w:p w14:paraId="23FAE4D4" w14:textId="77777777" w:rsidR="00F91A84" w:rsidRPr="00F91A84" w:rsidRDefault="00F91A84" w:rsidP="00F91A84"/>
    <w:p w14:paraId="6B295BB3"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CAFD532"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09299AE"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31EA318"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963A55E"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ECBABDD"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68D1745"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6ECA922" w14:textId="629535B0" w:rsidR="00F91A84" w:rsidRPr="008A5B93" w:rsidRDefault="00F91A84" w:rsidP="001C4DC9">
      <w:pPr>
        <w:jc w:val="right"/>
      </w:pPr>
      <w:r w:rsidRPr="00F91A84">
        <w:rPr>
          <w:rFonts w:cs="Arial"/>
          <w:color w:val="000000"/>
          <w:szCs w:val="22"/>
        </w:rPr>
        <w:tab/>
      </w:r>
      <w:r w:rsidRPr="00F91A84">
        <w:t>£</w:t>
      </w:r>
      <w:r>
        <w:t xml:space="preserve"> </w:t>
      </w:r>
      <w:r w:rsidRPr="008A5B93">
        <w:t xml:space="preserve">……..…………….………………. </w:t>
      </w:r>
      <w:r w:rsidRPr="008A5B93">
        <w:rPr>
          <w:b/>
        </w:rPr>
        <w:t>[</w:t>
      </w:r>
      <w:r>
        <w:rPr>
          <w:b/>
        </w:rPr>
        <w:t>3</w:t>
      </w:r>
      <w:r w:rsidRPr="008A5B93">
        <w:rPr>
          <w:b/>
        </w:rPr>
        <w:t>]</w:t>
      </w:r>
    </w:p>
    <w:p w14:paraId="1DC2B80A" w14:textId="20216A13" w:rsidR="00F91A84" w:rsidRPr="00F91A84" w:rsidRDefault="00F91A84" w:rsidP="00F91A84">
      <w:pPr>
        <w:tabs>
          <w:tab w:val="right" w:pos="5953"/>
          <w:tab w:val="right" w:leader="dot" w:pos="9916"/>
        </w:tabs>
        <w:suppressAutoHyphens/>
        <w:autoSpaceDE w:val="0"/>
        <w:autoSpaceDN w:val="0"/>
        <w:adjustRightInd w:val="0"/>
        <w:spacing w:line="260" w:lineRule="atLeast"/>
        <w:textAlignment w:val="baseline"/>
        <w:rPr>
          <w:rFonts w:cs="Arial"/>
          <w:color w:val="000000"/>
          <w:szCs w:val="22"/>
        </w:rPr>
      </w:pPr>
    </w:p>
    <w:p w14:paraId="521B28C8"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6453278" w14:textId="22A5FD9C" w:rsidR="00F91A84" w:rsidRDefault="00F91A84">
      <w:pPr>
        <w:spacing w:line="240" w:lineRule="auto"/>
        <w:rPr>
          <w:rFonts w:asciiTheme="minorHAnsi" w:hAnsiTheme="minorHAnsi" w:cstheme="minorHAnsi"/>
        </w:rPr>
      </w:pPr>
      <w:r>
        <w:rPr>
          <w:rFonts w:asciiTheme="minorHAnsi" w:hAnsiTheme="minorHAnsi" w:cstheme="minorHAnsi"/>
        </w:rPr>
        <w:br w:type="page"/>
      </w:r>
    </w:p>
    <w:p w14:paraId="54FF1174" w14:textId="77777777" w:rsidR="00F91A84" w:rsidRDefault="00F91A84" w:rsidP="00F91A84">
      <w:pPr>
        <w:rPr>
          <w:rFonts w:asciiTheme="minorHAnsi" w:hAnsiTheme="minorHAnsi" w:cstheme="minorHAnsi"/>
        </w:rPr>
      </w:pPr>
    </w:p>
    <w:p w14:paraId="131A3796" w14:textId="21E9C84A" w:rsidR="00F91A84" w:rsidRPr="0048773A" w:rsidRDefault="00F91A84" w:rsidP="00116180">
      <w:pPr>
        <w:tabs>
          <w:tab w:val="left" w:pos="1134"/>
          <w:tab w:val="left" w:pos="1701"/>
          <w:tab w:val="center" w:pos="4961"/>
        </w:tabs>
        <w:suppressAutoHyphens/>
        <w:autoSpaceDE w:val="0"/>
        <w:autoSpaceDN w:val="0"/>
        <w:adjustRightInd w:val="0"/>
        <w:spacing w:line="260" w:lineRule="atLeast"/>
        <w:ind w:left="567" w:hanging="567"/>
        <w:textAlignment w:val="baseline"/>
        <w:rPr>
          <w:rFonts w:cs="Arial"/>
          <w:color w:val="000000"/>
          <w:szCs w:val="22"/>
        </w:rPr>
      </w:pPr>
      <w:r>
        <w:rPr>
          <w:rFonts w:cs="Arial"/>
          <w:b/>
          <w:bCs/>
          <w:color w:val="000000"/>
          <w:szCs w:val="22"/>
        </w:rPr>
        <w:t>21</w:t>
      </w:r>
      <w:r>
        <w:rPr>
          <w:rFonts w:cs="Arial"/>
          <w:b/>
          <w:bCs/>
          <w:color w:val="000000"/>
          <w:szCs w:val="22"/>
        </w:rPr>
        <w:tab/>
      </w:r>
      <w:r w:rsidRPr="0048773A">
        <w:rPr>
          <w:rFonts w:cs="Arial"/>
          <w:color w:val="000000"/>
          <w:szCs w:val="22"/>
        </w:rPr>
        <w:t>The table below shows the approximate population of three countries in</w:t>
      </w:r>
      <w:r w:rsidR="00B26121" w:rsidRPr="0048773A">
        <w:rPr>
          <w:rFonts w:cs="Arial"/>
          <w:color w:val="000000"/>
          <w:szCs w:val="22"/>
        </w:rPr>
        <w:t xml:space="preserve"> 2022</w:t>
      </w:r>
      <w:r w:rsidRPr="0048773A">
        <w:rPr>
          <w:rFonts w:cs="Arial"/>
          <w:color w:val="000000"/>
          <w:szCs w:val="22"/>
        </w:rPr>
        <w:t>.</w:t>
      </w:r>
    </w:p>
    <w:p w14:paraId="20BCD8E5" w14:textId="20B57F66" w:rsidR="00116180" w:rsidRDefault="00116180" w:rsidP="00116180">
      <w:pPr>
        <w:tabs>
          <w:tab w:val="left" w:pos="1134"/>
          <w:tab w:val="left" w:pos="1701"/>
          <w:tab w:val="center" w:pos="4961"/>
        </w:tabs>
        <w:suppressAutoHyphens/>
        <w:autoSpaceDE w:val="0"/>
        <w:autoSpaceDN w:val="0"/>
        <w:adjustRightInd w:val="0"/>
        <w:spacing w:line="260" w:lineRule="atLeast"/>
        <w:ind w:left="567" w:hanging="567"/>
        <w:textAlignment w:val="baseline"/>
        <w:rPr>
          <w:rFonts w:cs="Arial"/>
          <w:color w:val="000000"/>
          <w:szCs w:val="22"/>
        </w:rPr>
      </w:pPr>
    </w:p>
    <w:tbl>
      <w:tblPr>
        <w:tblStyle w:val="TableGrid"/>
        <w:tblW w:w="0" w:type="auto"/>
        <w:tblInd w:w="567" w:type="dxa"/>
        <w:tblLook w:val="04A0" w:firstRow="1" w:lastRow="0" w:firstColumn="1" w:lastColumn="0" w:noHBand="0" w:noVBand="1"/>
      </w:tblPr>
      <w:tblGrid>
        <w:gridCol w:w="2405"/>
        <w:gridCol w:w="2504"/>
      </w:tblGrid>
      <w:tr w:rsidR="00116180" w14:paraId="3FC90D6A" w14:textId="77777777" w:rsidTr="00B82F6D">
        <w:trPr>
          <w:trHeight w:val="454"/>
          <w:tblHeader/>
        </w:trPr>
        <w:tc>
          <w:tcPr>
            <w:tcW w:w="2405" w:type="dxa"/>
            <w:vAlign w:val="center"/>
          </w:tcPr>
          <w:p w14:paraId="50E89EEA" w14:textId="10DF3305" w:rsidR="00116180" w:rsidRPr="00116180" w:rsidRDefault="00116180" w:rsidP="00116180">
            <w:pPr>
              <w:tabs>
                <w:tab w:val="left" w:pos="1134"/>
                <w:tab w:val="left" w:pos="1701"/>
                <w:tab w:val="center" w:pos="4961"/>
              </w:tabs>
              <w:suppressAutoHyphens/>
              <w:autoSpaceDE w:val="0"/>
              <w:autoSpaceDN w:val="0"/>
              <w:adjustRightInd w:val="0"/>
              <w:spacing w:line="260" w:lineRule="atLeast"/>
              <w:jc w:val="center"/>
              <w:textAlignment w:val="baseline"/>
              <w:rPr>
                <w:rFonts w:asciiTheme="minorHAnsi" w:hAnsiTheme="minorHAnsi" w:cstheme="minorHAnsi"/>
                <w:color w:val="000000"/>
              </w:rPr>
            </w:pPr>
            <w:r w:rsidRPr="00116180">
              <w:rPr>
                <w:rStyle w:val="bold"/>
                <w:rFonts w:asciiTheme="minorHAnsi" w:hAnsiTheme="minorHAnsi" w:cstheme="minorHAnsi"/>
              </w:rPr>
              <w:t>Country</w:t>
            </w:r>
          </w:p>
        </w:tc>
        <w:tc>
          <w:tcPr>
            <w:tcW w:w="2504" w:type="dxa"/>
            <w:vAlign w:val="center"/>
          </w:tcPr>
          <w:p w14:paraId="07255F63" w14:textId="5DB4F2B9" w:rsidR="00116180" w:rsidRPr="00116180" w:rsidRDefault="00116180" w:rsidP="00116180">
            <w:pPr>
              <w:tabs>
                <w:tab w:val="left" w:pos="1134"/>
                <w:tab w:val="left" w:pos="1701"/>
                <w:tab w:val="center" w:pos="4961"/>
              </w:tabs>
              <w:suppressAutoHyphens/>
              <w:autoSpaceDE w:val="0"/>
              <w:autoSpaceDN w:val="0"/>
              <w:adjustRightInd w:val="0"/>
              <w:spacing w:line="260" w:lineRule="atLeast"/>
              <w:jc w:val="center"/>
              <w:textAlignment w:val="baseline"/>
              <w:rPr>
                <w:rFonts w:asciiTheme="minorHAnsi" w:hAnsiTheme="minorHAnsi" w:cstheme="minorHAnsi"/>
                <w:color w:val="000000"/>
              </w:rPr>
            </w:pPr>
            <w:r w:rsidRPr="00116180">
              <w:rPr>
                <w:rStyle w:val="bold"/>
                <w:rFonts w:asciiTheme="minorHAnsi" w:hAnsiTheme="minorHAnsi" w:cstheme="minorHAnsi"/>
              </w:rPr>
              <w:t>Population</w:t>
            </w:r>
          </w:p>
        </w:tc>
      </w:tr>
      <w:tr w:rsidR="00116180" w14:paraId="5ED5D471" w14:textId="77777777" w:rsidTr="00116180">
        <w:trPr>
          <w:trHeight w:val="454"/>
        </w:trPr>
        <w:tc>
          <w:tcPr>
            <w:tcW w:w="2405" w:type="dxa"/>
            <w:vAlign w:val="center"/>
          </w:tcPr>
          <w:p w14:paraId="1F147B0B" w14:textId="6FD15E2C" w:rsidR="00116180" w:rsidRPr="00116180" w:rsidRDefault="00116180" w:rsidP="00116180">
            <w:pPr>
              <w:tabs>
                <w:tab w:val="left" w:pos="1134"/>
                <w:tab w:val="left" w:pos="1701"/>
                <w:tab w:val="center" w:pos="4961"/>
              </w:tabs>
              <w:suppressAutoHyphens/>
              <w:autoSpaceDE w:val="0"/>
              <w:autoSpaceDN w:val="0"/>
              <w:adjustRightInd w:val="0"/>
              <w:spacing w:line="260" w:lineRule="atLeast"/>
              <w:jc w:val="center"/>
              <w:textAlignment w:val="baseline"/>
              <w:rPr>
                <w:rFonts w:asciiTheme="minorHAnsi" w:hAnsiTheme="minorHAnsi" w:cstheme="minorHAnsi"/>
                <w:color w:val="000000"/>
              </w:rPr>
            </w:pPr>
            <w:r w:rsidRPr="00116180">
              <w:rPr>
                <w:rFonts w:asciiTheme="minorHAnsi" w:hAnsiTheme="minorHAnsi" w:cstheme="minorHAnsi"/>
              </w:rPr>
              <w:t>China</w:t>
            </w:r>
          </w:p>
        </w:tc>
        <w:tc>
          <w:tcPr>
            <w:tcW w:w="2504" w:type="dxa"/>
            <w:vAlign w:val="center"/>
          </w:tcPr>
          <w:p w14:paraId="6FC11F2C" w14:textId="0C393C16" w:rsidR="00116180" w:rsidRPr="00116180" w:rsidRDefault="00B26121" w:rsidP="00116180">
            <w:pPr>
              <w:tabs>
                <w:tab w:val="left" w:pos="1134"/>
                <w:tab w:val="left" w:pos="1701"/>
                <w:tab w:val="center" w:pos="4961"/>
              </w:tabs>
              <w:suppressAutoHyphens/>
              <w:autoSpaceDE w:val="0"/>
              <w:autoSpaceDN w:val="0"/>
              <w:adjustRightInd w:val="0"/>
              <w:spacing w:line="260" w:lineRule="atLeast"/>
              <w:jc w:val="center"/>
              <w:textAlignment w:val="baseline"/>
              <w:rPr>
                <w:rFonts w:asciiTheme="minorHAnsi" w:hAnsiTheme="minorHAnsi" w:cstheme="minorHAnsi"/>
                <w:color w:val="000000"/>
              </w:rPr>
            </w:pPr>
            <w:r>
              <w:rPr>
                <w:rFonts w:asciiTheme="minorHAnsi" w:hAnsiTheme="minorHAnsi" w:cstheme="minorHAnsi"/>
              </w:rPr>
              <w:t>1.41</w:t>
            </w:r>
            <w:r w:rsidR="00116180" w:rsidRPr="00116180">
              <w:rPr>
                <w:rFonts w:asciiTheme="minorHAnsi" w:hAnsiTheme="minorHAnsi" w:cstheme="minorHAnsi"/>
              </w:rPr>
              <w:t xml:space="preserve"> </w:t>
            </w:r>
            <w:r w:rsidR="00116180">
              <w:rPr>
                <w:rStyle w:val="MMTimesLanguages"/>
                <w:position w:val="2"/>
                <w:sz w:val="18"/>
                <w:szCs w:val="18"/>
              </w:rPr>
              <w:sym w:font="Symbol" w:char="F0B4"/>
            </w:r>
            <w:r w:rsidR="00116180" w:rsidRPr="00116180">
              <w:rPr>
                <w:rFonts w:asciiTheme="minorHAnsi" w:hAnsiTheme="minorHAnsi" w:cstheme="minorHAnsi"/>
              </w:rPr>
              <w:t xml:space="preserve"> 10</w:t>
            </w:r>
            <w:r w:rsidR="00116180" w:rsidRPr="00116180">
              <w:rPr>
                <w:rFonts w:asciiTheme="minorHAnsi" w:hAnsiTheme="minorHAnsi" w:cstheme="minorHAnsi"/>
                <w:position w:val="4"/>
                <w:vertAlign w:val="superscript"/>
              </w:rPr>
              <w:t>9</w:t>
            </w:r>
          </w:p>
        </w:tc>
      </w:tr>
      <w:tr w:rsidR="00116180" w14:paraId="719A3B2D" w14:textId="77777777" w:rsidTr="00116180">
        <w:trPr>
          <w:trHeight w:val="454"/>
        </w:trPr>
        <w:tc>
          <w:tcPr>
            <w:tcW w:w="2405" w:type="dxa"/>
            <w:vAlign w:val="center"/>
          </w:tcPr>
          <w:p w14:paraId="4C43DDD3" w14:textId="590F6EAB" w:rsidR="00116180" w:rsidRPr="00116180" w:rsidRDefault="00116180" w:rsidP="00116180">
            <w:pPr>
              <w:tabs>
                <w:tab w:val="left" w:pos="1134"/>
                <w:tab w:val="left" w:pos="1701"/>
                <w:tab w:val="center" w:pos="4961"/>
              </w:tabs>
              <w:suppressAutoHyphens/>
              <w:autoSpaceDE w:val="0"/>
              <w:autoSpaceDN w:val="0"/>
              <w:adjustRightInd w:val="0"/>
              <w:spacing w:line="260" w:lineRule="atLeast"/>
              <w:jc w:val="center"/>
              <w:textAlignment w:val="baseline"/>
              <w:rPr>
                <w:rFonts w:asciiTheme="minorHAnsi" w:hAnsiTheme="minorHAnsi" w:cstheme="minorHAnsi"/>
                <w:color w:val="000000"/>
              </w:rPr>
            </w:pPr>
            <w:r w:rsidRPr="00116180">
              <w:rPr>
                <w:rFonts w:asciiTheme="minorHAnsi" w:hAnsiTheme="minorHAnsi" w:cstheme="minorHAnsi"/>
              </w:rPr>
              <w:t>Kiribati</w:t>
            </w:r>
          </w:p>
        </w:tc>
        <w:tc>
          <w:tcPr>
            <w:tcW w:w="2504" w:type="dxa"/>
            <w:vAlign w:val="center"/>
          </w:tcPr>
          <w:p w14:paraId="62A1BB45" w14:textId="704EF1E1" w:rsidR="00116180" w:rsidRPr="00116180" w:rsidRDefault="00B26121" w:rsidP="00116180">
            <w:pPr>
              <w:tabs>
                <w:tab w:val="left" w:pos="1134"/>
                <w:tab w:val="left" w:pos="1701"/>
                <w:tab w:val="center" w:pos="4961"/>
              </w:tabs>
              <w:suppressAutoHyphens/>
              <w:autoSpaceDE w:val="0"/>
              <w:autoSpaceDN w:val="0"/>
              <w:adjustRightInd w:val="0"/>
              <w:spacing w:line="260" w:lineRule="atLeast"/>
              <w:jc w:val="center"/>
              <w:textAlignment w:val="baseline"/>
              <w:rPr>
                <w:rFonts w:asciiTheme="minorHAnsi" w:hAnsiTheme="minorHAnsi" w:cstheme="minorHAnsi"/>
                <w:color w:val="000000"/>
              </w:rPr>
            </w:pPr>
            <w:r>
              <w:rPr>
                <w:rFonts w:asciiTheme="minorHAnsi" w:hAnsiTheme="minorHAnsi" w:cstheme="minorHAnsi"/>
              </w:rPr>
              <w:t xml:space="preserve">1.31 </w:t>
            </w:r>
            <w:r w:rsidR="00116180">
              <w:rPr>
                <w:rStyle w:val="MMTimesLanguages"/>
                <w:position w:val="2"/>
                <w:sz w:val="18"/>
                <w:szCs w:val="18"/>
              </w:rPr>
              <w:sym w:font="Symbol" w:char="F0B4"/>
            </w:r>
            <w:r w:rsidR="00116180" w:rsidRPr="00116180">
              <w:rPr>
                <w:rFonts w:asciiTheme="minorHAnsi" w:hAnsiTheme="minorHAnsi" w:cstheme="minorHAnsi"/>
              </w:rPr>
              <w:t xml:space="preserve"> 10</w:t>
            </w:r>
            <w:r w:rsidR="00116180" w:rsidRPr="00116180">
              <w:rPr>
                <w:rFonts w:asciiTheme="minorHAnsi" w:hAnsiTheme="minorHAnsi" w:cstheme="minorHAnsi"/>
                <w:position w:val="4"/>
                <w:vertAlign w:val="superscript"/>
              </w:rPr>
              <w:t>5</w:t>
            </w:r>
          </w:p>
        </w:tc>
      </w:tr>
      <w:tr w:rsidR="00116180" w14:paraId="53DCE4AE" w14:textId="77777777" w:rsidTr="00116180">
        <w:trPr>
          <w:trHeight w:val="454"/>
        </w:trPr>
        <w:tc>
          <w:tcPr>
            <w:tcW w:w="2405" w:type="dxa"/>
            <w:vAlign w:val="center"/>
          </w:tcPr>
          <w:p w14:paraId="44DD29E1" w14:textId="14F2F9D2" w:rsidR="00116180" w:rsidRPr="00116180" w:rsidRDefault="00116180" w:rsidP="00116180">
            <w:pPr>
              <w:tabs>
                <w:tab w:val="left" w:pos="1134"/>
                <w:tab w:val="left" w:pos="1701"/>
                <w:tab w:val="center" w:pos="4961"/>
              </w:tabs>
              <w:suppressAutoHyphens/>
              <w:autoSpaceDE w:val="0"/>
              <w:autoSpaceDN w:val="0"/>
              <w:adjustRightInd w:val="0"/>
              <w:spacing w:line="260" w:lineRule="atLeast"/>
              <w:jc w:val="center"/>
              <w:textAlignment w:val="baseline"/>
              <w:rPr>
                <w:rFonts w:asciiTheme="minorHAnsi" w:hAnsiTheme="minorHAnsi" w:cstheme="minorHAnsi"/>
                <w:color w:val="000000"/>
              </w:rPr>
            </w:pPr>
            <w:r w:rsidRPr="00116180">
              <w:rPr>
                <w:rFonts w:asciiTheme="minorHAnsi" w:hAnsiTheme="minorHAnsi" w:cstheme="minorHAnsi"/>
              </w:rPr>
              <w:t>Tuvalu</w:t>
            </w:r>
          </w:p>
        </w:tc>
        <w:tc>
          <w:tcPr>
            <w:tcW w:w="2504" w:type="dxa"/>
            <w:vAlign w:val="center"/>
          </w:tcPr>
          <w:p w14:paraId="739C7261" w14:textId="1FA247CA" w:rsidR="00116180" w:rsidRPr="00116180" w:rsidRDefault="00B26121" w:rsidP="00116180">
            <w:pPr>
              <w:tabs>
                <w:tab w:val="left" w:pos="1134"/>
                <w:tab w:val="left" w:pos="1701"/>
                <w:tab w:val="center" w:pos="4961"/>
              </w:tabs>
              <w:suppressAutoHyphens/>
              <w:autoSpaceDE w:val="0"/>
              <w:autoSpaceDN w:val="0"/>
              <w:adjustRightInd w:val="0"/>
              <w:spacing w:line="260" w:lineRule="atLeast"/>
              <w:jc w:val="center"/>
              <w:textAlignment w:val="baseline"/>
              <w:rPr>
                <w:rFonts w:asciiTheme="minorHAnsi" w:hAnsiTheme="minorHAnsi" w:cstheme="minorHAnsi"/>
                <w:color w:val="000000"/>
              </w:rPr>
            </w:pPr>
            <w:r>
              <w:rPr>
                <w:rFonts w:asciiTheme="minorHAnsi" w:hAnsiTheme="minorHAnsi" w:cstheme="minorHAnsi"/>
              </w:rPr>
              <w:t xml:space="preserve">1.13 </w:t>
            </w:r>
            <w:r w:rsidR="00116180">
              <w:rPr>
                <w:rStyle w:val="MMTimesLanguages"/>
                <w:position w:val="2"/>
                <w:sz w:val="18"/>
                <w:szCs w:val="18"/>
              </w:rPr>
              <w:sym w:font="Symbol" w:char="F0B4"/>
            </w:r>
            <w:r w:rsidR="00116180" w:rsidRPr="00116180">
              <w:rPr>
                <w:rFonts w:asciiTheme="minorHAnsi" w:hAnsiTheme="minorHAnsi" w:cstheme="minorHAnsi"/>
              </w:rPr>
              <w:t xml:space="preserve"> 10</w:t>
            </w:r>
            <w:r w:rsidR="00116180" w:rsidRPr="00116180">
              <w:rPr>
                <w:rFonts w:asciiTheme="minorHAnsi" w:hAnsiTheme="minorHAnsi" w:cstheme="minorHAnsi"/>
                <w:position w:val="4"/>
                <w:vertAlign w:val="superscript"/>
              </w:rPr>
              <w:t>4</w:t>
            </w:r>
          </w:p>
        </w:tc>
      </w:tr>
    </w:tbl>
    <w:p w14:paraId="727970BF" w14:textId="03A9B622" w:rsidR="00F91A84" w:rsidRDefault="00F91A84" w:rsidP="00116180">
      <w:pPr>
        <w:tabs>
          <w:tab w:val="left" w:pos="1134"/>
          <w:tab w:val="left" w:pos="1701"/>
          <w:tab w:val="center" w:pos="4961"/>
        </w:tabs>
        <w:suppressAutoHyphens/>
        <w:autoSpaceDE w:val="0"/>
        <w:autoSpaceDN w:val="0"/>
        <w:adjustRightInd w:val="0"/>
        <w:spacing w:line="260" w:lineRule="atLeast"/>
        <w:ind w:left="567" w:hanging="567"/>
        <w:textAlignment w:val="baseline"/>
        <w:rPr>
          <w:rFonts w:cs="Arial"/>
          <w:color w:val="000000"/>
          <w:szCs w:val="22"/>
        </w:rPr>
      </w:pPr>
    </w:p>
    <w:p w14:paraId="3FFC2491" w14:textId="44722DE7" w:rsidR="00F91A84" w:rsidRPr="00F91A84" w:rsidRDefault="00F91A84" w:rsidP="00116180">
      <w:pPr>
        <w:suppressAutoHyphens/>
        <w:autoSpaceDE w:val="0"/>
        <w:autoSpaceDN w:val="0"/>
        <w:adjustRightInd w:val="0"/>
        <w:spacing w:line="260" w:lineRule="atLeast"/>
        <w:textAlignment w:val="baseline"/>
        <w:rPr>
          <w:rFonts w:cs="Arial"/>
          <w:color w:val="000000"/>
          <w:szCs w:val="22"/>
        </w:rPr>
      </w:pPr>
      <w:r w:rsidRPr="00F91A84">
        <w:rPr>
          <w:rFonts w:cs="Arial"/>
          <w:color w:val="000000"/>
          <w:szCs w:val="22"/>
        </w:rPr>
        <w:tab/>
      </w:r>
      <w:r w:rsidRPr="00F91A84">
        <w:rPr>
          <w:rFonts w:cs="Arial"/>
          <w:b/>
          <w:bCs/>
          <w:color w:val="000000"/>
          <w:szCs w:val="22"/>
        </w:rPr>
        <w:t>(a)</w:t>
      </w:r>
      <w:r w:rsidRPr="00F91A84">
        <w:rPr>
          <w:rFonts w:cs="Arial"/>
          <w:color w:val="000000"/>
          <w:szCs w:val="22"/>
        </w:rPr>
        <w:tab/>
        <w:t xml:space="preserve">Calculate the approximate total population of Kiribati and Tuvalu in </w:t>
      </w:r>
      <w:r w:rsidR="00B26121">
        <w:rPr>
          <w:rFonts w:cs="Arial"/>
          <w:color w:val="000000"/>
          <w:szCs w:val="22"/>
        </w:rPr>
        <w:t>2022</w:t>
      </w:r>
      <w:r w:rsidRPr="00F91A84">
        <w:rPr>
          <w:rFonts w:cs="Arial"/>
          <w:color w:val="000000"/>
          <w:szCs w:val="22"/>
        </w:rPr>
        <w:t>.</w:t>
      </w:r>
    </w:p>
    <w:p w14:paraId="4713B46E" w14:textId="77777777" w:rsidR="00F91A84" w:rsidRPr="00F91A84" w:rsidRDefault="00F91A84" w:rsidP="00116180">
      <w:pPr>
        <w:suppressAutoHyphens/>
        <w:autoSpaceDE w:val="0"/>
        <w:autoSpaceDN w:val="0"/>
        <w:adjustRightInd w:val="0"/>
        <w:spacing w:line="260" w:lineRule="atLeast"/>
        <w:textAlignment w:val="baseline"/>
        <w:rPr>
          <w:rFonts w:cs="Arial"/>
          <w:color w:val="000000"/>
          <w:szCs w:val="22"/>
        </w:rPr>
      </w:pPr>
      <w:r w:rsidRPr="00F91A84">
        <w:rPr>
          <w:rFonts w:cs="Arial"/>
          <w:color w:val="000000"/>
          <w:szCs w:val="22"/>
        </w:rPr>
        <w:tab/>
      </w:r>
      <w:r w:rsidRPr="00F91A84">
        <w:rPr>
          <w:rFonts w:cs="Arial"/>
          <w:color w:val="000000"/>
          <w:szCs w:val="22"/>
        </w:rPr>
        <w:tab/>
        <w:t xml:space="preserve">Give your answer in standard form, correct to </w:t>
      </w:r>
      <w:r w:rsidRPr="00F91A84">
        <w:rPr>
          <w:rFonts w:cs="Arial"/>
          <w:b/>
          <w:bCs/>
          <w:color w:val="000000"/>
          <w:szCs w:val="22"/>
        </w:rPr>
        <w:t>3</w:t>
      </w:r>
      <w:r w:rsidRPr="00F91A84">
        <w:rPr>
          <w:rFonts w:cs="Arial"/>
          <w:color w:val="000000"/>
          <w:szCs w:val="22"/>
        </w:rPr>
        <w:t xml:space="preserve"> significant figures.</w:t>
      </w:r>
    </w:p>
    <w:p w14:paraId="59FDAD10"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3E51521"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668766B"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093C235"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F8E5534"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2677F96"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7967336"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1CEB0A9"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15C3FA1"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68E9370" w14:textId="3388B01A" w:rsidR="00116180" w:rsidRPr="008A5B93" w:rsidRDefault="00116180" w:rsidP="001C4DC9">
      <w:pPr>
        <w:jc w:val="right"/>
      </w:pPr>
      <w:r w:rsidRPr="001C4DC9">
        <w:rPr>
          <w:b/>
          <w:bCs/>
        </w:rPr>
        <w:t>(a)</w:t>
      </w:r>
      <w:r>
        <w:t xml:space="preserve"> </w:t>
      </w:r>
      <w:r w:rsidRPr="008A5B93">
        <w:t xml:space="preserve">……..…………….………………. </w:t>
      </w:r>
      <w:r w:rsidRPr="008A5B93">
        <w:rPr>
          <w:b/>
        </w:rPr>
        <w:t>[</w:t>
      </w:r>
      <w:r>
        <w:rPr>
          <w:b/>
        </w:rPr>
        <w:t>4</w:t>
      </w:r>
      <w:r w:rsidRPr="008A5B93">
        <w:rPr>
          <w:b/>
        </w:rPr>
        <w:t>]</w:t>
      </w:r>
    </w:p>
    <w:p w14:paraId="66583027" w14:textId="77777777" w:rsidR="00116180" w:rsidRDefault="00116180" w:rsidP="00116180"/>
    <w:p w14:paraId="22A54EC6" w14:textId="0765F946" w:rsidR="00F91A84" w:rsidRPr="00F91A84" w:rsidRDefault="00F91A84" w:rsidP="00116180">
      <w:pPr>
        <w:tabs>
          <w:tab w:val="right" w:pos="9923"/>
        </w:tabs>
        <w:ind w:left="1134" w:hanging="567"/>
      </w:pPr>
      <w:r w:rsidRPr="00116180">
        <w:rPr>
          <w:b/>
          <w:bCs/>
        </w:rPr>
        <w:t>(b)</w:t>
      </w:r>
      <w:r w:rsidRPr="00F91A84">
        <w:tab/>
      </w:r>
      <w:r w:rsidRPr="00116180">
        <w:rPr>
          <w:spacing w:val="-2"/>
        </w:rPr>
        <w:t xml:space="preserve">Show that in </w:t>
      </w:r>
      <w:r w:rsidR="0066674C">
        <w:rPr>
          <w:spacing w:val="-2"/>
        </w:rPr>
        <w:t>2022</w:t>
      </w:r>
      <w:r w:rsidRPr="00116180">
        <w:rPr>
          <w:spacing w:val="-2"/>
        </w:rPr>
        <w:t xml:space="preserve"> the population of China was approximately </w:t>
      </w:r>
      <w:r w:rsidR="0066674C">
        <w:rPr>
          <w:spacing w:val="-2"/>
        </w:rPr>
        <w:t>125</w:t>
      </w:r>
      <w:r w:rsidR="0066674C" w:rsidRPr="0048773A">
        <w:rPr>
          <w:spacing w:val="-2"/>
          <w:sz w:val="12"/>
          <w:szCs w:val="12"/>
        </w:rPr>
        <w:t xml:space="preserve"> </w:t>
      </w:r>
      <w:r w:rsidR="0066674C">
        <w:rPr>
          <w:spacing w:val="-2"/>
        </w:rPr>
        <w:t xml:space="preserve">000 </w:t>
      </w:r>
      <w:r w:rsidRPr="00116180">
        <w:rPr>
          <w:spacing w:val="-2"/>
        </w:rPr>
        <w:t>times the population of Tuvalu.</w:t>
      </w:r>
      <w:r w:rsidRPr="00F91A84">
        <w:tab/>
      </w:r>
      <w:r w:rsidRPr="00116180">
        <w:rPr>
          <w:b/>
          <w:bCs/>
        </w:rPr>
        <w:t>[2]</w:t>
      </w:r>
    </w:p>
    <w:p w14:paraId="3ACBD733" w14:textId="77777777" w:rsidR="00F91A84" w:rsidRPr="00F91A84" w:rsidRDefault="00F91A84" w:rsidP="00116180"/>
    <w:p w14:paraId="390B8E21" w14:textId="77777777" w:rsidR="00F91A84" w:rsidRPr="00F91A84" w:rsidRDefault="00F91A84" w:rsidP="00116180"/>
    <w:p w14:paraId="560A5214" w14:textId="5BD8C5AA" w:rsidR="00057734" w:rsidRDefault="00057734">
      <w:pPr>
        <w:spacing w:line="240" w:lineRule="auto"/>
      </w:pPr>
      <w:r>
        <w:br w:type="page"/>
      </w:r>
    </w:p>
    <w:p w14:paraId="2623FF46" w14:textId="77777777" w:rsidR="00F91A84" w:rsidRPr="00F91A84" w:rsidRDefault="00F91A84" w:rsidP="00057734"/>
    <w:p w14:paraId="09B5361A" w14:textId="77777777" w:rsidR="00057734" w:rsidRPr="00057734" w:rsidRDefault="00057734" w:rsidP="00057734">
      <w:pPr>
        <w:rPr>
          <w:rFonts w:cs="Arial"/>
          <w:color w:val="000000"/>
          <w:szCs w:val="22"/>
        </w:rPr>
      </w:pPr>
      <w:r w:rsidRPr="00057734">
        <w:rPr>
          <w:rFonts w:cs="Arial"/>
          <w:b/>
          <w:bCs/>
          <w:color w:val="000000"/>
          <w:szCs w:val="22"/>
        </w:rPr>
        <w:t>22</w:t>
      </w:r>
      <w:r w:rsidRPr="00057734">
        <w:rPr>
          <w:rFonts w:cs="Arial"/>
          <w:b/>
          <w:bCs/>
          <w:color w:val="000000"/>
          <w:szCs w:val="22"/>
        </w:rPr>
        <w:tab/>
      </w:r>
      <w:r w:rsidRPr="00057734">
        <w:rPr>
          <w:rFonts w:cs="Arial"/>
          <w:color w:val="000000"/>
          <w:szCs w:val="22"/>
        </w:rPr>
        <w:t>A theatre has an adult price and a child price for their shows.</w:t>
      </w:r>
    </w:p>
    <w:p w14:paraId="07E929AA" w14:textId="77777777" w:rsidR="00057734" w:rsidRPr="00057734" w:rsidRDefault="00057734" w:rsidP="00057734">
      <w:pPr>
        <w:rPr>
          <w:rFonts w:cs="Arial"/>
          <w:color w:val="000000"/>
          <w:szCs w:val="22"/>
        </w:rPr>
      </w:pPr>
    </w:p>
    <w:p w14:paraId="16F0044D" w14:textId="1249A007" w:rsidR="00057734" w:rsidRPr="00057734" w:rsidRDefault="00057734" w:rsidP="00057734">
      <w:pPr>
        <w:rPr>
          <w:rFonts w:cs="Arial"/>
          <w:color w:val="000000"/>
          <w:szCs w:val="22"/>
        </w:rPr>
      </w:pPr>
      <w:r w:rsidRPr="00057734">
        <w:rPr>
          <w:rFonts w:cs="Arial"/>
          <w:color w:val="000000"/>
          <w:szCs w:val="22"/>
        </w:rPr>
        <w:tab/>
        <w:t xml:space="preserve">A group of </w:t>
      </w:r>
      <w:r w:rsidR="00EE063D">
        <w:rPr>
          <w:rFonts w:cs="Arial"/>
          <w:color w:val="000000"/>
          <w:szCs w:val="22"/>
        </w:rPr>
        <w:t xml:space="preserve">5 </w:t>
      </w:r>
      <w:r w:rsidRPr="00057734">
        <w:rPr>
          <w:rFonts w:cs="Arial"/>
          <w:color w:val="000000"/>
          <w:szCs w:val="22"/>
        </w:rPr>
        <w:t xml:space="preserve">adults and </w:t>
      </w:r>
      <w:r w:rsidR="00EE063D">
        <w:rPr>
          <w:rFonts w:cs="Arial"/>
          <w:color w:val="000000"/>
          <w:szCs w:val="22"/>
        </w:rPr>
        <w:t xml:space="preserve">4 </w:t>
      </w:r>
      <w:r w:rsidRPr="00057734">
        <w:rPr>
          <w:rFonts w:cs="Arial"/>
          <w:color w:val="000000"/>
          <w:szCs w:val="22"/>
        </w:rPr>
        <w:t>children paid a total of £</w:t>
      </w:r>
      <w:r w:rsidR="00EE063D">
        <w:rPr>
          <w:rFonts w:cs="Arial"/>
          <w:color w:val="000000"/>
          <w:szCs w:val="22"/>
        </w:rPr>
        <w:t>137</w:t>
      </w:r>
      <w:r w:rsidRPr="00057734">
        <w:rPr>
          <w:rFonts w:cs="Arial"/>
          <w:color w:val="000000"/>
          <w:szCs w:val="22"/>
        </w:rPr>
        <w:t>.</w:t>
      </w:r>
    </w:p>
    <w:p w14:paraId="10E1B187" w14:textId="151723A7" w:rsidR="00057734" w:rsidRPr="00057734" w:rsidRDefault="00057734" w:rsidP="00057734">
      <w:pPr>
        <w:rPr>
          <w:rFonts w:cs="Arial"/>
          <w:color w:val="000000"/>
          <w:szCs w:val="22"/>
        </w:rPr>
      </w:pPr>
      <w:r w:rsidRPr="00057734">
        <w:rPr>
          <w:rFonts w:cs="Arial"/>
          <w:color w:val="000000"/>
          <w:szCs w:val="22"/>
        </w:rPr>
        <w:tab/>
        <w:t xml:space="preserve">A group of </w:t>
      </w:r>
      <w:r w:rsidR="00EE063D">
        <w:rPr>
          <w:rFonts w:cs="Arial"/>
          <w:color w:val="000000"/>
          <w:szCs w:val="22"/>
        </w:rPr>
        <w:t xml:space="preserve">2 </w:t>
      </w:r>
      <w:r w:rsidRPr="00057734">
        <w:rPr>
          <w:rFonts w:cs="Arial"/>
          <w:color w:val="000000"/>
          <w:szCs w:val="22"/>
        </w:rPr>
        <w:t xml:space="preserve">adults and </w:t>
      </w:r>
      <w:r w:rsidR="00EE063D">
        <w:rPr>
          <w:rFonts w:cs="Arial"/>
          <w:color w:val="000000"/>
          <w:szCs w:val="22"/>
        </w:rPr>
        <w:t xml:space="preserve">3 </w:t>
      </w:r>
      <w:r w:rsidRPr="00057734">
        <w:rPr>
          <w:rFonts w:cs="Arial"/>
          <w:color w:val="000000"/>
          <w:szCs w:val="22"/>
        </w:rPr>
        <w:t>children paid a total of £</w:t>
      </w:r>
      <w:r w:rsidR="00EE063D">
        <w:rPr>
          <w:rFonts w:cs="Arial"/>
          <w:color w:val="000000"/>
          <w:szCs w:val="22"/>
        </w:rPr>
        <w:t>73</w:t>
      </w:r>
      <w:r w:rsidRPr="00057734">
        <w:rPr>
          <w:rFonts w:cs="Arial"/>
          <w:color w:val="000000"/>
          <w:szCs w:val="22"/>
        </w:rPr>
        <w:t>.</w:t>
      </w:r>
    </w:p>
    <w:p w14:paraId="3D643A52" w14:textId="77777777" w:rsidR="00057734" w:rsidRPr="00057734" w:rsidRDefault="00057734" w:rsidP="00057734">
      <w:pPr>
        <w:rPr>
          <w:rFonts w:cs="Arial"/>
          <w:color w:val="000000"/>
          <w:szCs w:val="22"/>
        </w:rPr>
      </w:pPr>
    </w:p>
    <w:p w14:paraId="491E310F" w14:textId="77777777" w:rsidR="00057734" w:rsidRPr="00057734" w:rsidRDefault="00057734" w:rsidP="00057734">
      <w:pPr>
        <w:rPr>
          <w:rFonts w:cs="Arial"/>
          <w:color w:val="000000"/>
          <w:szCs w:val="22"/>
        </w:rPr>
      </w:pPr>
      <w:r w:rsidRPr="00057734">
        <w:rPr>
          <w:rFonts w:cs="Arial"/>
          <w:color w:val="000000"/>
          <w:szCs w:val="22"/>
        </w:rPr>
        <w:tab/>
        <w:t>Work out the price for one adult and the price for one child.</w:t>
      </w:r>
    </w:p>
    <w:p w14:paraId="264CDB0D" w14:textId="77777777" w:rsidR="00057734" w:rsidRPr="00057734" w:rsidRDefault="00057734" w:rsidP="00057734">
      <w:pPr>
        <w:rPr>
          <w:rFonts w:cs="Arial"/>
          <w:color w:val="000000"/>
          <w:szCs w:val="22"/>
        </w:rPr>
      </w:pPr>
      <w:r w:rsidRPr="00057734">
        <w:rPr>
          <w:rFonts w:cs="Arial"/>
          <w:color w:val="000000"/>
          <w:szCs w:val="22"/>
        </w:rPr>
        <w:tab/>
        <w:t>You must show your working.</w:t>
      </w:r>
    </w:p>
    <w:p w14:paraId="6D7C49F3" w14:textId="77777777" w:rsidR="00057734" w:rsidRPr="00057734" w:rsidRDefault="00057734" w:rsidP="00057734">
      <w:pPr>
        <w:rPr>
          <w:rFonts w:cs="Arial"/>
          <w:color w:val="000000"/>
          <w:szCs w:val="22"/>
        </w:rPr>
      </w:pPr>
    </w:p>
    <w:p w14:paraId="542DF360" w14:textId="77777777" w:rsidR="00057734" w:rsidRPr="00057734" w:rsidRDefault="00057734" w:rsidP="00057734">
      <w:pPr>
        <w:rPr>
          <w:rFonts w:cs="Arial"/>
          <w:color w:val="000000"/>
          <w:szCs w:val="22"/>
        </w:rPr>
      </w:pPr>
    </w:p>
    <w:p w14:paraId="01DE8CB6" w14:textId="77777777" w:rsidR="00057734" w:rsidRPr="00057734" w:rsidRDefault="00057734" w:rsidP="00057734">
      <w:pPr>
        <w:rPr>
          <w:rFonts w:cs="Arial"/>
          <w:color w:val="000000"/>
          <w:szCs w:val="22"/>
        </w:rPr>
      </w:pPr>
    </w:p>
    <w:p w14:paraId="51C8C5A2" w14:textId="77777777" w:rsidR="00057734" w:rsidRPr="00057734" w:rsidRDefault="00057734" w:rsidP="00057734">
      <w:pPr>
        <w:rPr>
          <w:rFonts w:cs="Arial"/>
          <w:color w:val="000000"/>
          <w:szCs w:val="22"/>
        </w:rPr>
      </w:pPr>
    </w:p>
    <w:p w14:paraId="1E52B571" w14:textId="77777777" w:rsidR="00057734" w:rsidRPr="00057734" w:rsidRDefault="00057734" w:rsidP="00057734">
      <w:pPr>
        <w:rPr>
          <w:rFonts w:cs="Arial"/>
          <w:color w:val="000000"/>
          <w:szCs w:val="22"/>
        </w:rPr>
      </w:pPr>
    </w:p>
    <w:p w14:paraId="66077582" w14:textId="77777777" w:rsidR="00057734" w:rsidRPr="00057734" w:rsidRDefault="00057734" w:rsidP="00057734">
      <w:pPr>
        <w:rPr>
          <w:rFonts w:cs="Arial"/>
          <w:color w:val="000000"/>
          <w:szCs w:val="22"/>
        </w:rPr>
      </w:pPr>
    </w:p>
    <w:p w14:paraId="4733E4AD" w14:textId="77777777" w:rsidR="00057734" w:rsidRPr="00057734" w:rsidRDefault="00057734" w:rsidP="00057734">
      <w:pPr>
        <w:rPr>
          <w:rFonts w:cs="Arial"/>
          <w:color w:val="000000"/>
          <w:szCs w:val="22"/>
        </w:rPr>
      </w:pPr>
    </w:p>
    <w:p w14:paraId="2CD8A2A1" w14:textId="77777777" w:rsidR="00057734" w:rsidRPr="00057734" w:rsidRDefault="00057734" w:rsidP="00057734">
      <w:pPr>
        <w:rPr>
          <w:rFonts w:cs="Arial"/>
          <w:color w:val="000000"/>
          <w:szCs w:val="22"/>
        </w:rPr>
      </w:pPr>
    </w:p>
    <w:p w14:paraId="0DE3D5E7" w14:textId="77777777" w:rsidR="00057734" w:rsidRPr="00057734" w:rsidRDefault="00057734" w:rsidP="00057734">
      <w:pPr>
        <w:rPr>
          <w:rFonts w:cs="Arial"/>
          <w:color w:val="000000"/>
          <w:szCs w:val="22"/>
        </w:rPr>
      </w:pPr>
    </w:p>
    <w:p w14:paraId="7891C978" w14:textId="77777777" w:rsidR="00057734" w:rsidRPr="00057734" w:rsidRDefault="00057734" w:rsidP="00057734">
      <w:pPr>
        <w:rPr>
          <w:rFonts w:cs="Arial"/>
          <w:color w:val="000000"/>
          <w:szCs w:val="22"/>
        </w:rPr>
      </w:pPr>
    </w:p>
    <w:p w14:paraId="0BEAF689" w14:textId="77777777" w:rsidR="00057734" w:rsidRPr="00057734" w:rsidRDefault="00057734" w:rsidP="00057734">
      <w:pPr>
        <w:rPr>
          <w:rFonts w:cs="Arial"/>
          <w:color w:val="000000"/>
          <w:szCs w:val="22"/>
        </w:rPr>
      </w:pPr>
    </w:p>
    <w:p w14:paraId="500095A6" w14:textId="77777777" w:rsidR="00057734" w:rsidRPr="00057734" w:rsidRDefault="00057734" w:rsidP="00057734">
      <w:pPr>
        <w:rPr>
          <w:rFonts w:cs="Arial"/>
          <w:color w:val="000000"/>
          <w:szCs w:val="22"/>
        </w:rPr>
      </w:pPr>
    </w:p>
    <w:p w14:paraId="4179DDC4" w14:textId="77777777" w:rsidR="00057734" w:rsidRPr="00057734" w:rsidRDefault="00057734" w:rsidP="00057734">
      <w:pPr>
        <w:rPr>
          <w:rFonts w:cs="Arial"/>
          <w:color w:val="000000"/>
          <w:szCs w:val="22"/>
        </w:rPr>
      </w:pPr>
    </w:p>
    <w:p w14:paraId="7B3D8795" w14:textId="77777777" w:rsidR="00057734" w:rsidRPr="00057734" w:rsidRDefault="00057734" w:rsidP="00057734">
      <w:pPr>
        <w:rPr>
          <w:rFonts w:cs="Arial"/>
          <w:color w:val="000000"/>
          <w:szCs w:val="22"/>
        </w:rPr>
      </w:pPr>
    </w:p>
    <w:p w14:paraId="0287681A" w14:textId="77777777" w:rsidR="00057734" w:rsidRPr="00057734" w:rsidRDefault="00057734" w:rsidP="00057734">
      <w:pPr>
        <w:rPr>
          <w:rFonts w:cs="Arial"/>
          <w:color w:val="000000"/>
          <w:szCs w:val="22"/>
        </w:rPr>
      </w:pPr>
    </w:p>
    <w:p w14:paraId="1FB1626C" w14:textId="77777777" w:rsidR="00057734" w:rsidRPr="00057734" w:rsidRDefault="00057734" w:rsidP="00057734">
      <w:pPr>
        <w:rPr>
          <w:rFonts w:cs="Arial"/>
          <w:color w:val="000000"/>
          <w:szCs w:val="22"/>
        </w:rPr>
      </w:pPr>
    </w:p>
    <w:p w14:paraId="73198CD2" w14:textId="77777777" w:rsidR="00057734" w:rsidRPr="00057734" w:rsidRDefault="00057734" w:rsidP="00057734">
      <w:pPr>
        <w:rPr>
          <w:rFonts w:cs="Arial"/>
          <w:color w:val="000000"/>
          <w:szCs w:val="22"/>
        </w:rPr>
      </w:pPr>
    </w:p>
    <w:p w14:paraId="363C3EFD" w14:textId="77777777" w:rsidR="00057734" w:rsidRPr="00057734" w:rsidRDefault="00057734" w:rsidP="00057734">
      <w:pPr>
        <w:rPr>
          <w:rFonts w:cs="Arial"/>
          <w:color w:val="000000"/>
          <w:szCs w:val="22"/>
        </w:rPr>
      </w:pPr>
    </w:p>
    <w:p w14:paraId="40493C90" w14:textId="77777777" w:rsidR="00057734" w:rsidRPr="00057734" w:rsidRDefault="00057734" w:rsidP="00057734">
      <w:pPr>
        <w:rPr>
          <w:rFonts w:cs="Arial"/>
          <w:color w:val="000000"/>
          <w:szCs w:val="22"/>
        </w:rPr>
      </w:pPr>
    </w:p>
    <w:p w14:paraId="54A5332F" w14:textId="77777777" w:rsidR="00057734" w:rsidRPr="00057734" w:rsidRDefault="00057734" w:rsidP="00057734">
      <w:pPr>
        <w:rPr>
          <w:rFonts w:cs="Arial"/>
          <w:color w:val="000000"/>
          <w:szCs w:val="22"/>
        </w:rPr>
      </w:pPr>
    </w:p>
    <w:p w14:paraId="60A967DE" w14:textId="77777777" w:rsidR="00057734" w:rsidRPr="00057734" w:rsidRDefault="00057734" w:rsidP="00057734">
      <w:pPr>
        <w:rPr>
          <w:rFonts w:cs="Arial"/>
          <w:color w:val="000000"/>
          <w:szCs w:val="22"/>
        </w:rPr>
      </w:pPr>
    </w:p>
    <w:p w14:paraId="5E0288A9" w14:textId="77777777" w:rsidR="00057734" w:rsidRPr="00057734" w:rsidRDefault="00057734" w:rsidP="00057734">
      <w:pPr>
        <w:rPr>
          <w:rFonts w:cs="Arial"/>
          <w:color w:val="000000"/>
          <w:szCs w:val="22"/>
        </w:rPr>
      </w:pPr>
    </w:p>
    <w:p w14:paraId="2241B382" w14:textId="77777777" w:rsidR="00057734" w:rsidRPr="00057734" w:rsidRDefault="00057734" w:rsidP="00057734">
      <w:pPr>
        <w:rPr>
          <w:rFonts w:cs="Arial"/>
          <w:color w:val="000000"/>
          <w:szCs w:val="22"/>
        </w:rPr>
      </w:pPr>
    </w:p>
    <w:p w14:paraId="4D903C38" w14:textId="77777777" w:rsidR="00057734" w:rsidRPr="00057734" w:rsidRDefault="00057734" w:rsidP="00057734">
      <w:pPr>
        <w:rPr>
          <w:rFonts w:cs="Arial"/>
          <w:color w:val="000000"/>
          <w:szCs w:val="22"/>
        </w:rPr>
      </w:pPr>
    </w:p>
    <w:p w14:paraId="316320D0" w14:textId="77777777" w:rsidR="00057734" w:rsidRPr="00057734" w:rsidRDefault="00057734" w:rsidP="00057734">
      <w:pPr>
        <w:rPr>
          <w:rFonts w:cs="Arial"/>
          <w:color w:val="000000"/>
          <w:szCs w:val="22"/>
        </w:rPr>
      </w:pPr>
    </w:p>
    <w:p w14:paraId="42EE97B1" w14:textId="77777777" w:rsidR="00057734" w:rsidRPr="00057734" w:rsidRDefault="00057734" w:rsidP="00057734">
      <w:pPr>
        <w:rPr>
          <w:rFonts w:cs="Arial"/>
          <w:color w:val="000000"/>
          <w:szCs w:val="22"/>
        </w:rPr>
      </w:pPr>
    </w:p>
    <w:p w14:paraId="563E29C1" w14:textId="77777777" w:rsidR="00057734" w:rsidRPr="00057734" w:rsidRDefault="00057734" w:rsidP="00057734">
      <w:pPr>
        <w:rPr>
          <w:rFonts w:cs="Arial"/>
          <w:color w:val="000000"/>
          <w:szCs w:val="22"/>
        </w:rPr>
      </w:pPr>
    </w:p>
    <w:p w14:paraId="29D4C3C1" w14:textId="77777777" w:rsidR="00057734" w:rsidRPr="00057734" w:rsidRDefault="00057734" w:rsidP="00057734">
      <w:pPr>
        <w:rPr>
          <w:rFonts w:cs="Arial"/>
          <w:color w:val="000000"/>
          <w:szCs w:val="22"/>
        </w:rPr>
      </w:pPr>
    </w:p>
    <w:p w14:paraId="62669981" w14:textId="77777777" w:rsidR="00057734" w:rsidRPr="00057734" w:rsidRDefault="00057734" w:rsidP="00057734">
      <w:pPr>
        <w:rPr>
          <w:rFonts w:cs="Arial"/>
          <w:color w:val="000000"/>
          <w:szCs w:val="22"/>
        </w:rPr>
      </w:pPr>
    </w:p>
    <w:p w14:paraId="151BD444" w14:textId="28BAC1E1" w:rsidR="00057734" w:rsidRPr="00057734" w:rsidRDefault="00057734" w:rsidP="00057734">
      <w:pPr>
        <w:tabs>
          <w:tab w:val="left" w:pos="4395"/>
        </w:tabs>
        <w:rPr>
          <w:rFonts w:cs="Arial"/>
          <w:color w:val="000000"/>
          <w:szCs w:val="22"/>
        </w:rPr>
      </w:pPr>
      <w:r>
        <w:rPr>
          <w:rFonts w:cs="Arial"/>
          <w:color w:val="000000"/>
          <w:szCs w:val="22"/>
        </w:rPr>
        <w:tab/>
      </w:r>
      <w:r w:rsidRPr="00057734">
        <w:rPr>
          <w:rFonts w:cs="Arial"/>
          <w:color w:val="000000"/>
          <w:szCs w:val="22"/>
        </w:rPr>
        <w:t xml:space="preserve">Price for one adult £ </w:t>
      </w:r>
      <w:r w:rsidRPr="008A5B93">
        <w:t>……..…………….……………….</w:t>
      </w:r>
    </w:p>
    <w:p w14:paraId="67AAE57B" w14:textId="77777777" w:rsidR="00057734" w:rsidRPr="00057734" w:rsidRDefault="00057734" w:rsidP="00057734">
      <w:pPr>
        <w:tabs>
          <w:tab w:val="left" w:pos="4536"/>
        </w:tabs>
        <w:rPr>
          <w:rFonts w:cs="Arial"/>
          <w:color w:val="000000"/>
          <w:szCs w:val="22"/>
        </w:rPr>
      </w:pPr>
    </w:p>
    <w:p w14:paraId="2232830A" w14:textId="1FAC8BBD" w:rsidR="00057734" w:rsidRPr="00057734" w:rsidRDefault="00057734" w:rsidP="00057734">
      <w:pPr>
        <w:tabs>
          <w:tab w:val="left" w:pos="4395"/>
        </w:tabs>
        <w:rPr>
          <w:rFonts w:cs="Arial"/>
          <w:color w:val="000000"/>
          <w:szCs w:val="22"/>
        </w:rPr>
      </w:pPr>
      <w:r>
        <w:rPr>
          <w:rFonts w:cs="Arial"/>
          <w:color w:val="000000"/>
          <w:szCs w:val="22"/>
        </w:rPr>
        <w:tab/>
      </w:r>
      <w:r w:rsidRPr="00057734">
        <w:rPr>
          <w:rFonts w:cs="Arial"/>
          <w:color w:val="000000"/>
          <w:szCs w:val="22"/>
        </w:rPr>
        <w:t xml:space="preserve">Price for one child £ </w:t>
      </w:r>
      <w:r w:rsidRPr="008A5B93">
        <w:t xml:space="preserve">……..…………….………………. </w:t>
      </w:r>
      <w:r w:rsidRPr="008A5B93">
        <w:rPr>
          <w:b/>
        </w:rPr>
        <w:t>[</w:t>
      </w:r>
      <w:r>
        <w:rPr>
          <w:b/>
        </w:rPr>
        <w:t>5</w:t>
      </w:r>
      <w:r w:rsidRPr="008A5B93">
        <w:rPr>
          <w:b/>
        </w:rPr>
        <w:t>]</w:t>
      </w:r>
    </w:p>
    <w:p w14:paraId="64FBAC05" w14:textId="77777777" w:rsidR="00F91A84" w:rsidRPr="00F91A84" w:rsidRDefault="00F91A84" w:rsidP="00116180"/>
    <w:p w14:paraId="26032518" w14:textId="03CC85BC" w:rsidR="008F5DA0" w:rsidRDefault="008F5DA0">
      <w:pPr>
        <w:spacing w:line="240" w:lineRule="auto"/>
      </w:pPr>
      <w:r>
        <w:br w:type="page"/>
      </w:r>
    </w:p>
    <w:p w14:paraId="58332682" w14:textId="77777777" w:rsidR="00F91A84" w:rsidRPr="00F91A84" w:rsidRDefault="00F91A84" w:rsidP="00116180"/>
    <w:p w14:paraId="2BDEFD82" w14:textId="77777777" w:rsidR="008F5DA0" w:rsidRPr="008F5DA0" w:rsidRDefault="008F5DA0" w:rsidP="008F5DA0">
      <w:r w:rsidRPr="008F5DA0">
        <w:rPr>
          <w:b/>
          <w:bCs/>
        </w:rPr>
        <w:t>23</w:t>
      </w:r>
      <w:r w:rsidRPr="008F5DA0">
        <w:tab/>
        <w:t>An examination has three papers.</w:t>
      </w:r>
    </w:p>
    <w:p w14:paraId="24B01EF9" w14:textId="51F44F28" w:rsidR="008F5DA0" w:rsidRPr="008F5DA0" w:rsidRDefault="008F5DA0" w:rsidP="008F5DA0">
      <w:r w:rsidRPr="008F5DA0">
        <w:tab/>
        <w:t>Paper 1 is marked out of</w:t>
      </w:r>
      <w:r w:rsidR="00460478">
        <w:t xml:space="preserve"> </w:t>
      </w:r>
      <w:r w:rsidR="00FA337E">
        <w:t>5</w:t>
      </w:r>
      <w:r w:rsidR="00460478">
        <w:t>0</w:t>
      </w:r>
      <w:r w:rsidRPr="008F5DA0">
        <w:t>.</w:t>
      </w:r>
    </w:p>
    <w:p w14:paraId="13A0F985" w14:textId="662E216A" w:rsidR="008F5DA0" w:rsidRPr="008F5DA0" w:rsidRDefault="008F5DA0" w:rsidP="008F5DA0">
      <w:r w:rsidRPr="008F5DA0">
        <w:tab/>
        <w:t>Paper 2 is marked out of</w:t>
      </w:r>
      <w:r w:rsidR="00460478">
        <w:t xml:space="preserve"> </w:t>
      </w:r>
      <w:r w:rsidR="00FA337E">
        <w:t>6</w:t>
      </w:r>
      <w:r w:rsidR="00460478">
        <w:t>0</w:t>
      </w:r>
      <w:r w:rsidRPr="008F5DA0">
        <w:t>.</w:t>
      </w:r>
    </w:p>
    <w:p w14:paraId="21912C99" w14:textId="2140AEE9" w:rsidR="008F5DA0" w:rsidRPr="008F5DA0" w:rsidRDefault="008F5DA0" w:rsidP="008F5DA0">
      <w:r w:rsidRPr="008F5DA0">
        <w:tab/>
        <w:t>Paper 3 is marked out of</w:t>
      </w:r>
      <w:r w:rsidR="00FA337E">
        <w:t xml:space="preserve"> 90</w:t>
      </w:r>
      <w:r w:rsidRPr="008F5DA0">
        <w:t>.</w:t>
      </w:r>
    </w:p>
    <w:p w14:paraId="5968B5C8" w14:textId="4982DED6" w:rsidR="008F5DA0" w:rsidRPr="008F5DA0" w:rsidRDefault="008F5DA0" w:rsidP="008F5DA0">
      <w:r w:rsidRPr="008F5DA0">
        <w:tab/>
        <w:t>The three marks are added together to form the total mark out of 200.</w:t>
      </w:r>
    </w:p>
    <w:p w14:paraId="2112AF72" w14:textId="77777777" w:rsidR="008F5DA0" w:rsidRPr="008F5DA0" w:rsidRDefault="008F5DA0" w:rsidP="008F5DA0"/>
    <w:p w14:paraId="64E17091" w14:textId="76B442C5" w:rsidR="008F5DA0" w:rsidRPr="008F5DA0" w:rsidRDefault="008F5DA0" w:rsidP="008F5DA0">
      <w:r w:rsidRPr="008F5DA0">
        <w:tab/>
        <w:t>A student scored</w:t>
      </w:r>
      <w:r w:rsidR="00FA337E">
        <w:t xml:space="preserve"> 60</w:t>
      </w:r>
      <w:r w:rsidRPr="008F5DA0">
        <w:t xml:space="preserve">% on Paper 1 and </w:t>
      </w:r>
      <w:r w:rsidR="00FA337E">
        <w:t>65</w:t>
      </w:r>
      <w:r w:rsidRPr="008F5DA0">
        <w:t>% on Paper 2.</w:t>
      </w:r>
    </w:p>
    <w:p w14:paraId="37A867CF" w14:textId="77777777" w:rsidR="008F5DA0" w:rsidRPr="008F5DA0" w:rsidRDefault="008F5DA0" w:rsidP="008F5DA0"/>
    <w:p w14:paraId="52A330B6" w14:textId="7C727952" w:rsidR="008F5DA0" w:rsidRPr="008F5DA0" w:rsidRDefault="008F5DA0" w:rsidP="008F5DA0">
      <w:r w:rsidRPr="008F5DA0">
        <w:tab/>
        <w:t>Find the mark they need to get on Paper 3 to achieve</w:t>
      </w:r>
      <w:r w:rsidR="00FA337E">
        <w:t xml:space="preserve"> 62</w:t>
      </w:r>
      <w:r w:rsidRPr="008F5DA0">
        <w:t>% of the total marks.</w:t>
      </w:r>
    </w:p>
    <w:p w14:paraId="59909F04" w14:textId="77777777" w:rsidR="008F5DA0" w:rsidRPr="008F5DA0" w:rsidRDefault="008F5DA0" w:rsidP="008F5DA0">
      <w:r w:rsidRPr="008F5DA0">
        <w:tab/>
        <w:t>You must show your working.</w:t>
      </w:r>
    </w:p>
    <w:p w14:paraId="1C3141AF" w14:textId="77777777" w:rsidR="008F5DA0" w:rsidRPr="008F5DA0" w:rsidRDefault="008F5DA0" w:rsidP="008F5DA0"/>
    <w:p w14:paraId="28B19943" w14:textId="77777777" w:rsidR="008F5DA0" w:rsidRPr="008F5DA0" w:rsidRDefault="008F5DA0" w:rsidP="008F5DA0"/>
    <w:p w14:paraId="40516C24" w14:textId="77777777" w:rsidR="008F5DA0" w:rsidRPr="008F5DA0" w:rsidRDefault="008F5DA0" w:rsidP="008F5DA0"/>
    <w:p w14:paraId="0EAE81E4" w14:textId="77777777" w:rsidR="008F5DA0" w:rsidRPr="008F5DA0" w:rsidRDefault="008F5DA0" w:rsidP="008F5DA0"/>
    <w:p w14:paraId="57B9AF04" w14:textId="77777777" w:rsidR="008F5DA0" w:rsidRPr="008F5DA0" w:rsidRDefault="008F5DA0" w:rsidP="008F5DA0"/>
    <w:p w14:paraId="76075D0B" w14:textId="77777777" w:rsidR="008F5DA0" w:rsidRPr="008F5DA0" w:rsidRDefault="008F5DA0" w:rsidP="008F5DA0"/>
    <w:p w14:paraId="138972DF" w14:textId="77777777" w:rsidR="008F5DA0" w:rsidRPr="008F5DA0" w:rsidRDefault="008F5DA0" w:rsidP="008F5DA0"/>
    <w:p w14:paraId="1B08A2DD" w14:textId="77777777" w:rsidR="008F5DA0" w:rsidRPr="008F5DA0" w:rsidRDefault="008F5DA0" w:rsidP="008F5DA0"/>
    <w:p w14:paraId="355CC78F" w14:textId="77777777" w:rsidR="008F5DA0" w:rsidRPr="008F5DA0" w:rsidRDefault="008F5DA0" w:rsidP="008F5DA0"/>
    <w:p w14:paraId="43609988" w14:textId="77777777" w:rsidR="008F5DA0" w:rsidRPr="008F5DA0" w:rsidRDefault="008F5DA0" w:rsidP="008F5DA0"/>
    <w:p w14:paraId="6BEED56A" w14:textId="77777777" w:rsidR="008F5DA0" w:rsidRPr="008F5DA0" w:rsidRDefault="008F5DA0" w:rsidP="008F5DA0"/>
    <w:p w14:paraId="447E29A3" w14:textId="77777777" w:rsidR="008F5DA0" w:rsidRPr="008F5DA0" w:rsidRDefault="008F5DA0" w:rsidP="008F5DA0"/>
    <w:p w14:paraId="37101BDF" w14:textId="77777777" w:rsidR="008F5DA0" w:rsidRPr="008F5DA0" w:rsidRDefault="008F5DA0" w:rsidP="008F5DA0"/>
    <w:p w14:paraId="000A02B2" w14:textId="77777777" w:rsidR="008F5DA0" w:rsidRPr="008F5DA0" w:rsidRDefault="008F5DA0" w:rsidP="008F5DA0"/>
    <w:p w14:paraId="1B16217C" w14:textId="77777777" w:rsidR="008F5DA0" w:rsidRPr="008F5DA0" w:rsidRDefault="008F5DA0" w:rsidP="008F5DA0"/>
    <w:p w14:paraId="3B0F5C14" w14:textId="77777777" w:rsidR="008F5DA0" w:rsidRPr="008F5DA0" w:rsidRDefault="008F5DA0" w:rsidP="008F5DA0"/>
    <w:p w14:paraId="574C3E0F" w14:textId="77777777" w:rsidR="008F5DA0" w:rsidRPr="008F5DA0" w:rsidRDefault="008F5DA0" w:rsidP="008F5DA0"/>
    <w:p w14:paraId="2FABB869" w14:textId="1640FAC6" w:rsidR="008F5DA0" w:rsidRPr="008A5B93" w:rsidRDefault="008F5DA0" w:rsidP="001C4DC9">
      <w:pPr>
        <w:jc w:val="right"/>
      </w:pPr>
      <w:r w:rsidRPr="008A5B93">
        <w:t xml:space="preserve">……..…………….………………. </w:t>
      </w:r>
      <w:r w:rsidRPr="008A5B93">
        <w:rPr>
          <w:b/>
        </w:rPr>
        <w:t>[</w:t>
      </w:r>
      <w:r>
        <w:rPr>
          <w:b/>
        </w:rPr>
        <w:t>5</w:t>
      </w:r>
      <w:r w:rsidRPr="008A5B93">
        <w:rPr>
          <w:b/>
        </w:rPr>
        <w:t>]</w:t>
      </w:r>
    </w:p>
    <w:p w14:paraId="4805DC5A" w14:textId="6B256FB7" w:rsid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5666391" w14:textId="77777777" w:rsidR="000C4C38" w:rsidRPr="008F5DA0" w:rsidRDefault="000C4C38"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1B2C50F" w14:textId="163BB6FE" w:rsidR="008F5DA0" w:rsidRDefault="008F5DA0">
      <w:pPr>
        <w:spacing w:line="240" w:lineRule="auto"/>
      </w:pPr>
      <w:r>
        <w:br w:type="page"/>
      </w:r>
    </w:p>
    <w:p w14:paraId="0BE7FD54" w14:textId="77777777" w:rsidR="00F91A84" w:rsidRPr="00F91A84" w:rsidRDefault="00F91A84" w:rsidP="00116180"/>
    <w:p w14:paraId="7B453D25" w14:textId="102CE565"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8F5DA0">
        <w:rPr>
          <w:rFonts w:cs="Arial"/>
          <w:b/>
          <w:bCs/>
          <w:color w:val="000000"/>
          <w:szCs w:val="22"/>
        </w:rPr>
        <w:t>24</w:t>
      </w:r>
      <w:r w:rsidRPr="008F5DA0">
        <w:rPr>
          <w:rFonts w:cs="Arial"/>
          <w:b/>
          <w:bCs/>
          <w:color w:val="000000"/>
          <w:szCs w:val="22"/>
        </w:rPr>
        <w:tab/>
      </w:r>
      <w:r w:rsidRPr="008F5DA0">
        <w:rPr>
          <w:rFonts w:cs="Arial"/>
          <w:color w:val="000000"/>
          <w:szCs w:val="22"/>
        </w:rPr>
        <w:t>B is 12</w:t>
      </w:r>
      <w:r w:rsidRPr="0048773A">
        <w:rPr>
          <w:rFonts w:cs="Arial"/>
          <w:color w:val="000000"/>
          <w:sz w:val="12"/>
          <w:szCs w:val="12"/>
        </w:rPr>
        <w:t xml:space="preserve"> </w:t>
      </w:r>
      <w:r w:rsidRPr="008F5DA0">
        <w:rPr>
          <w:rFonts w:cs="Arial"/>
          <w:color w:val="000000"/>
          <w:szCs w:val="22"/>
        </w:rPr>
        <w:t>km due east of A.</w:t>
      </w:r>
    </w:p>
    <w:p w14:paraId="2A47AE80" w14:textId="60795F3D"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8F5DA0">
        <w:rPr>
          <w:rFonts w:cs="Arial"/>
          <w:color w:val="000000"/>
          <w:szCs w:val="22"/>
        </w:rPr>
        <w:tab/>
        <w:t xml:space="preserve">C is </w:t>
      </w:r>
      <w:r w:rsidR="00382378">
        <w:rPr>
          <w:rFonts w:cs="Arial"/>
          <w:color w:val="000000"/>
          <w:szCs w:val="22"/>
        </w:rPr>
        <w:t>north</w:t>
      </w:r>
      <w:r w:rsidRPr="008F5DA0">
        <w:rPr>
          <w:rFonts w:cs="Arial"/>
          <w:color w:val="000000"/>
          <w:szCs w:val="22"/>
        </w:rPr>
        <w:t xml:space="preserve">-east of A and on a bearing of </w:t>
      </w:r>
      <w:r w:rsidR="00382378">
        <w:rPr>
          <w:rFonts w:cs="Arial"/>
          <w:color w:val="000000"/>
          <w:szCs w:val="22"/>
        </w:rPr>
        <w:t>315</w:t>
      </w:r>
      <w:r w:rsidRPr="008F5DA0">
        <w:rPr>
          <w:rFonts w:cs="Arial"/>
          <w:color w:val="000000"/>
          <w:szCs w:val="22"/>
        </w:rPr>
        <w:t>° from B.</w:t>
      </w:r>
    </w:p>
    <w:p w14:paraId="1AFE3A4C"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60F2843"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8F5DA0">
        <w:rPr>
          <w:rFonts w:cs="Arial"/>
          <w:color w:val="000000"/>
          <w:szCs w:val="22"/>
        </w:rPr>
        <w:tab/>
        <w:t>Complete the diagram to show the positions of A, B and C.</w:t>
      </w:r>
    </w:p>
    <w:p w14:paraId="2E886417" w14:textId="2B4791C9"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8F5DA0">
        <w:rPr>
          <w:rFonts w:cs="Arial"/>
          <w:color w:val="000000"/>
          <w:szCs w:val="22"/>
        </w:rPr>
        <w:tab/>
        <w:t>Show clearly the values of all three angles in triangle ABC.</w:t>
      </w:r>
    </w:p>
    <w:p w14:paraId="4174805A"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D6CC6CD" w14:textId="3855CDCB"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r w:rsidRPr="008F5DA0">
        <w:rPr>
          <w:rFonts w:cs="Arial"/>
          <w:color w:val="000000"/>
          <w:szCs w:val="22"/>
        </w:rPr>
        <w:tab/>
      </w:r>
      <w:r w:rsidRPr="008F5DA0">
        <w:rPr>
          <w:rFonts w:cs="Arial"/>
          <w:b/>
          <w:bCs/>
          <w:color w:val="000000"/>
          <w:szCs w:val="22"/>
        </w:rPr>
        <w:t>Scale: 1</w:t>
      </w:r>
      <w:r w:rsidRPr="0048773A">
        <w:rPr>
          <w:rFonts w:cs="Arial"/>
          <w:b/>
          <w:bCs/>
          <w:color w:val="000000"/>
          <w:sz w:val="12"/>
          <w:szCs w:val="12"/>
        </w:rPr>
        <w:t xml:space="preserve"> </w:t>
      </w:r>
      <w:r w:rsidRPr="008F5DA0">
        <w:rPr>
          <w:rFonts w:cs="Arial"/>
          <w:b/>
          <w:bCs/>
          <w:color w:val="000000"/>
          <w:szCs w:val="22"/>
        </w:rPr>
        <w:t>cm represents 2</w:t>
      </w:r>
      <w:r w:rsidRPr="0048773A">
        <w:rPr>
          <w:rFonts w:cs="Arial"/>
          <w:b/>
          <w:bCs/>
          <w:color w:val="000000"/>
          <w:sz w:val="12"/>
          <w:szCs w:val="12"/>
        </w:rPr>
        <w:t xml:space="preserve"> </w:t>
      </w:r>
      <w:r w:rsidRPr="008F5DA0">
        <w:rPr>
          <w:rFonts w:cs="Arial"/>
          <w:b/>
          <w:bCs/>
          <w:color w:val="000000"/>
          <w:szCs w:val="22"/>
        </w:rPr>
        <w:t>km</w:t>
      </w:r>
    </w:p>
    <w:p w14:paraId="4113729A" w14:textId="4120EE18"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2204667" w14:textId="36D0541F"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B39A9B2" w14:textId="7269FDAB"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E2FE80E" w14:textId="6CE74E4A"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EE64B7D"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3EAAB31"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CB633CB" w14:textId="77777777" w:rsid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D0A93C2" w14:textId="77777777" w:rsidR="003A0E6F" w:rsidRDefault="003A0E6F"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5F571E5" w14:textId="77777777" w:rsidR="003A0E6F" w:rsidRDefault="003A0E6F"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F3393AF" w14:textId="77777777" w:rsidR="003A0E6F" w:rsidRDefault="003A0E6F"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3C1A7B0" w14:textId="77777777" w:rsidR="003A0E6F" w:rsidRDefault="003A0E6F"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95501EB" w14:textId="77777777" w:rsidR="003A0E6F" w:rsidRDefault="003A0E6F"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B0E4209" w14:textId="77777777" w:rsidR="003A0E6F" w:rsidRDefault="003A0E6F"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F79BA72" w14:textId="77777777" w:rsidR="003A0E6F" w:rsidRDefault="003A0E6F"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3DD8932" w14:textId="77777777" w:rsidR="003A0E6F" w:rsidRPr="008F5DA0" w:rsidRDefault="003A0E6F"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4EDC70B" w14:textId="1C118515" w:rsidR="008F5DA0" w:rsidRPr="008F5DA0" w:rsidRDefault="008F5DA0" w:rsidP="008F5DA0">
      <w:pPr>
        <w:tabs>
          <w:tab w:val="left" w:pos="454"/>
          <w:tab w:val="left" w:pos="907"/>
          <w:tab w:val="left" w:pos="1361"/>
          <w:tab w:val="center" w:pos="3120"/>
        </w:tabs>
        <w:suppressAutoHyphens/>
        <w:autoSpaceDE w:val="0"/>
        <w:autoSpaceDN w:val="0"/>
        <w:adjustRightInd w:val="0"/>
        <w:spacing w:line="260" w:lineRule="atLeast"/>
        <w:textAlignment w:val="baseline"/>
        <w:rPr>
          <w:rFonts w:cs="Arial"/>
          <w:color w:val="000000"/>
          <w:szCs w:val="22"/>
        </w:rPr>
      </w:pPr>
      <w:r w:rsidRPr="008F5DA0">
        <w:rPr>
          <w:rFonts w:cs="Arial"/>
          <w:color w:val="000000"/>
          <w:szCs w:val="22"/>
        </w:rPr>
        <w:tab/>
      </w:r>
      <w:r w:rsidRPr="008F5DA0">
        <w:rPr>
          <w:rFonts w:cs="Arial"/>
          <w:color w:val="000000"/>
          <w:szCs w:val="22"/>
        </w:rPr>
        <w:tab/>
      </w:r>
      <w:r w:rsidRPr="008F5DA0">
        <w:rPr>
          <w:rFonts w:cs="Arial"/>
          <w:color w:val="000000"/>
          <w:szCs w:val="22"/>
        </w:rPr>
        <w:tab/>
      </w:r>
      <w:r w:rsidRPr="008F5DA0">
        <w:rPr>
          <w:rFonts w:cs="Arial"/>
          <w:color w:val="000000"/>
          <w:szCs w:val="22"/>
        </w:rPr>
        <w:tab/>
      </w:r>
      <w:r>
        <w:rPr>
          <w:rFonts w:cs="Arial"/>
          <w:noProof/>
          <w:color w:val="000000"/>
          <w:szCs w:val="22"/>
        </w:rPr>
        <w:drawing>
          <wp:inline distT="0" distB="0" distL="0" distR="0" wp14:anchorId="672B417B" wp14:editId="23A842A7">
            <wp:extent cx="344425" cy="1075946"/>
            <wp:effectExtent l="0" t="0" r="0" b="0"/>
            <wp:docPr id="498" name="Picture 498"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498" descr="Diagram"/>
                    <pic:cNvPicPr/>
                  </pic:nvPicPr>
                  <pic:blipFill>
                    <a:blip r:embed="rId35"/>
                    <a:stretch>
                      <a:fillRect/>
                    </a:stretch>
                  </pic:blipFill>
                  <pic:spPr>
                    <a:xfrm>
                      <a:off x="0" y="0"/>
                      <a:ext cx="344425" cy="1075946"/>
                    </a:xfrm>
                    <a:prstGeom prst="rect">
                      <a:avLst/>
                    </a:prstGeom>
                  </pic:spPr>
                </pic:pic>
              </a:graphicData>
            </a:graphic>
          </wp:inline>
        </w:drawing>
      </w:r>
    </w:p>
    <w:p w14:paraId="30F9B1BC"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62450BC"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8C44075"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4A0C794" w14:textId="38E01161" w:rsidR="008043CC" w:rsidRPr="008A5B93" w:rsidRDefault="008043CC" w:rsidP="001C4DC9">
      <w:pPr>
        <w:jc w:val="right"/>
      </w:pPr>
      <w:r w:rsidRPr="008A5B93">
        <w:rPr>
          <w:b/>
        </w:rPr>
        <w:t>[</w:t>
      </w:r>
      <w:r>
        <w:rPr>
          <w:b/>
        </w:rPr>
        <w:t>4</w:t>
      </w:r>
      <w:r w:rsidRPr="008A5B93">
        <w:rPr>
          <w:b/>
        </w:rPr>
        <w:t>]</w:t>
      </w:r>
    </w:p>
    <w:p w14:paraId="1D5AEEAB" w14:textId="77777777" w:rsid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62D6B4C" w14:textId="77777777" w:rsidR="003A0E6F" w:rsidRPr="008F5DA0" w:rsidRDefault="003A0E6F"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57E416A" w14:textId="070794E0" w:rsidR="008043CC" w:rsidRDefault="008043CC">
      <w:pPr>
        <w:spacing w:line="240" w:lineRule="auto"/>
        <w:rPr>
          <w:rFonts w:asciiTheme="minorHAnsi" w:hAnsiTheme="minorHAnsi" w:cstheme="minorHAnsi"/>
        </w:rPr>
      </w:pPr>
      <w:r>
        <w:rPr>
          <w:rFonts w:asciiTheme="minorHAnsi" w:hAnsiTheme="minorHAnsi" w:cstheme="minorHAnsi"/>
        </w:rPr>
        <w:br w:type="page"/>
      </w:r>
    </w:p>
    <w:p w14:paraId="48E718A9" w14:textId="77777777" w:rsidR="00F91A84" w:rsidRDefault="00F91A84" w:rsidP="00F91A84">
      <w:pPr>
        <w:rPr>
          <w:rFonts w:asciiTheme="minorHAnsi" w:hAnsiTheme="minorHAnsi" w:cstheme="minorHAnsi"/>
        </w:rPr>
      </w:pPr>
    </w:p>
    <w:p w14:paraId="48E283A4" w14:textId="77777777" w:rsidR="008043CC" w:rsidRPr="008043CC" w:rsidRDefault="008043CC" w:rsidP="008043CC">
      <w:r w:rsidRPr="008043CC">
        <w:rPr>
          <w:b/>
          <w:bCs/>
        </w:rPr>
        <w:t>25</w:t>
      </w:r>
      <w:r w:rsidRPr="008043CC">
        <w:tab/>
        <w:t>The diagram shows an isosceles triangle, ABC.</w:t>
      </w:r>
    </w:p>
    <w:p w14:paraId="34E0FB80" w14:textId="35E804C3" w:rsidR="008043CC" w:rsidRPr="008043CC" w:rsidRDefault="008043CC" w:rsidP="008043CC"/>
    <w:p w14:paraId="361D3DEF" w14:textId="7B83AC0E" w:rsidR="008043CC" w:rsidRPr="008043CC" w:rsidRDefault="008043CC" w:rsidP="008043CC">
      <w:r w:rsidRPr="008043CC">
        <w:tab/>
      </w:r>
      <w:r>
        <w:rPr>
          <w:noProof/>
        </w:rPr>
        <w:drawing>
          <wp:inline distT="0" distB="0" distL="0" distR="0" wp14:anchorId="3301EAFC" wp14:editId="28250D84">
            <wp:extent cx="2782830" cy="2026924"/>
            <wp:effectExtent l="0" t="0" r="0" b="0"/>
            <wp:docPr id="499" name="Picture 499"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499" descr="diagram"/>
                    <pic:cNvPicPr/>
                  </pic:nvPicPr>
                  <pic:blipFill>
                    <a:blip r:embed="rId36"/>
                    <a:stretch>
                      <a:fillRect/>
                    </a:stretch>
                  </pic:blipFill>
                  <pic:spPr>
                    <a:xfrm>
                      <a:off x="0" y="0"/>
                      <a:ext cx="2782830" cy="2026924"/>
                    </a:xfrm>
                    <a:prstGeom prst="rect">
                      <a:avLst/>
                    </a:prstGeom>
                  </pic:spPr>
                </pic:pic>
              </a:graphicData>
            </a:graphic>
          </wp:inline>
        </w:drawing>
      </w:r>
    </w:p>
    <w:p w14:paraId="1ADDCAE6" w14:textId="77777777" w:rsidR="008043CC" w:rsidRPr="008043CC" w:rsidRDefault="008043CC" w:rsidP="008043CC"/>
    <w:p w14:paraId="49BDA18F" w14:textId="70E5B7F4" w:rsidR="008043CC" w:rsidRPr="008043CC" w:rsidRDefault="008043CC" w:rsidP="008043CC">
      <w:r w:rsidRPr="008043CC">
        <w:tab/>
        <w:t xml:space="preserve">AB </w:t>
      </w:r>
      <w:r w:rsidRPr="008043CC">
        <w:rPr>
          <w:rFonts w:ascii="MMTimes" w:hAnsi="MMTimes" w:cs="MMTimes"/>
        </w:rPr>
        <w:t>=</w:t>
      </w:r>
      <w:r w:rsidRPr="008043CC">
        <w:t xml:space="preserve"> AC </w:t>
      </w:r>
      <w:r w:rsidRPr="008043CC">
        <w:rPr>
          <w:rFonts w:ascii="MMTimes" w:hAnsi="MMTimes" w:cs="MMTimes"/>
        </w:rPr>
        <w:t>=</w:t>
      </w:r>
      <w:r w:rsidRPr="008043CC">
        <w:t xml:space="preserve"> </w:t>
      </w:r>
      <w:r w:rsidR="004B2905">
        <w:t>21</w:t>
      </w:r>
      <w:r w:rsidRPr="0048773A">
        <w:rPr>
          <w:sz w:val="12"/>
          <w:szCs w:val="12"/>
        </w:rPr>
        <w:t xml:space="preserve"> </w:t>
      </w:r>
      <w:r w:rsidRPr="008043CC">
        <w:t>cm.</w:t>
      </w:r>
    </w:p>
    <w:p w14:paraId="0AEBDA25" w14:textId="1993B6D9" w:rsidR="008043CC" w:rsidRPr="008043CC" w:rsidRDefault="008043CC" w:rsidP="008043CC">
      <w:r w:rsidRPr="008043CC">
        <w:tab/>
        <w:t xml:space="preserve">Angle BAC </w:t>
      </w:r>
      <w:r w:rsidRPr="008043CC">
        <w:rPr>
          <w:rFonts w:ascii="MMTimes" w:hAnsi="MMTimes" w:cs="MMTimes"/>
        </w:rPr>
        <w:t>=</w:t>
      </w:r>
      <w:r w:rsidR="004B2905">
        <w:t xml:space="preserve"> 48</w:t>
      </w:r>
      <w:r w:rsidRPr="008043CC">
        <w:t>°.</w:t>
      </w:r>
    </w:p>
    <w:p w14:paraId="151C8633" w14:textId="77777777" w:rsidR="008043CC" w:rsidRPr="008043CC" w:rsidRDefault="008043CC" w:rsidP="008043CC"/>
    <w:p w14:paraId="02551452" w14:textId="77777777" w:rsidR="008043CC" w:rsidRPr="008043CC" w:rsidRDefault="008043CC" w:rsidP="008043CC">
      <w:r w:rsidRPr="008043CC">
        <w:tab/>
        <w:t>Calculate the length of BC.</w:t>
      </w:r>
    </w:p>
    <w:p w14:paraId="14F92D56" w14:textId="77777777" w:rsidR="008043CC" w:rsidRPr="008043CC" w:rsidRDefault="008043CC" w:rsidP="008043CC">
      <w:r w:rsidRPr="008043CC">
        <w:tab/>
        <w:t>You must show your working.</w:t>
      </w:r>
    </w:p>
    <w:p w14:paraId="364D01C7" w14:textId="77777777" w:rsidR="008043CC" w:rsidRPr="008043CC" w:rsidRDefault="008043CC" w:rsidP="008043CC"/>
    <w:p w14:paraId="434A0F5A" w14:textId="77777777" w:rsidR="008043CC" w:rsidRPr="008043CC" w:rsidRDefault="008043CC" w:rsidP="008043CC"/>
    <w:p w14:paraId="0B3BC44B" w14:textId="77777777" w:rsidR="008043CC" w:rsidRPr="008043CC" w:rsidRDefault="008043CC" w:rsidP="008043CC"/>
    <w:p w14:paraId="0EE6277F" w14:textId="77777777" w:rsidR="008043CC" w:rsidRPr="008043CC" w:rsidRDefault="008043CC" w:rsidP="008043CC"/>
    <w:p w14:paraId="2E85FA18" w14:textId="77777777" w:rsidR="008043CC" w:rsidRPr="008043CC" w:rsidRDefault="008043CC" w:rsidP="008043CC"/>
    <w:p w14:paraId="64D84515" w14:textId="77777777" w:rsidR="008043CC" w:rsidRPr="008043CC" w:rsidRDefault="008043CC" w:rsidP="008043CC"/>
    <w:p w14:paraId="57DF12B7" w14:textId="77777777" w:rsidR="008043CC" w:rsidRPr="008043CC" w:rsidRDefault="008043CC" w:rsidP="008043CC"/>
    <w:p w14:paraId="23DDD963" w14:textId="77777777" w:rsidR="008043CC" w:rsidRPr="008043CC" w:rsidRDefault="008043CC" w:rsidP="008043CC"/>
    <w:p w14:paraId="10E97BD1" w14:textId="77777777" w:rsidR="008043CC" w:rsidRPr="008043CC" w:rsidRDefault="008043CC" w:rsidP="008043CC"/>
    <w:p w14:paraId="683FB406" w14:textId="77777777" w:rsidR="008043CC" w:rsidRPr="008043CC" w:rsidRDefault="008043CC" w:rsidP="008043CC"/>
    <w:p w14:paraId="6EEA45BC" w14:textId="77777777" w:rsidR="008043CC" w:rsidRPr="008043CC" w:rsidRDefault="008043CC" w:rsidP="008043CC"/>
    <w:p w14:paraId="2C822B4B" w14:textId="77777777" w:rsidR="008043CC" w:rsidRPr="008043CC" w:rsidRDefault="008043CC" w:rsidP="008043CC"/>
    <w:p w14:paraId="18C3A89A" w14:textId="77777777" w:rsidR="008043CC" w:rsidRPr="008043CC" w:rsidRDefault="008043CC" w:rsidP="008043CC"/>
    <w:p w14:paraId="2527D2F2" w14:textId="77777777" w:rsidR="008043CC" w:rsidRPr="008043CC" w:rsidRDefault="008043CC" w:rsidP="008043CC"/>
    <w:p w14:paraId="03D44DD5" w14:textId="77777777" w:rsidR="008043CC" w:rsidRPr="008043CC" w:rsidRDefault="008043CC" w:rsidP="008043CC"/>
    <w:p w14:paraId="02BA9589" w14:textId="77777777" w:rsidR="008043CC" w:rsidRPr="008043CC" w:rsidRDefault="008043CC" w:rsidP="008043CC"/>
    <w:p w14:paraId="4B07623D" w14:textId="77777777" w:rsidR="008043CC" w:rsidRPr="008043CC" w:rsidRDefault="008043CC" w:rsidP="008043CC"/>
    <w:p w14:paraId="7550A436" w14:textId="77777777" w:rsidR="008043CC" w:rsidRPr="008043CC" w:rsidRDefault="008043CC" w:rsidP="008043CC"/>
    <w:p w14:paraId="31B8AB99" w14:textId="77777777" w:rsidR="008043CC" w:rsidRPr="008043CC" w:rsidRDefault="008043CC" w:rsidP="008043CC"/>
    <w:p w14:paraId="149BC95A" w14:textId="77777777" w:rsidR="008043CC" w:rsidRPr="008043CC" w:rsidRDefault="008043CC" w:rsidP="008043CC"/>
    <w:p w14:paraId="37884116" w14:textId="77777777" w:rsidR="008043CC" w:rsidRPr="008043CC" w:rsidRDefault="008043CC" w:rsidP="008043CC"/>
    <w:p w14:paraId="0135B619" w14:textId="77777777" w:rsidR="008043CC" w:rsidRPr="008043CC" w:rsidRDefault="008043CC" w:rsidP="008043CC"/>
    <w:p w14:paraId="04978D0A" w14:textId="77777777" w:rsidR="008043CC" w:rsidRPr="008043CC" w:rsidRDefault="008043CC" w:rsidP="008043CC"/>
    <w:p w14:paraId="259BA871" w14:textId="55A3143B" w:rsidR="00013BDE" w:rsidRPr="008A5B93" w:rsidRDefault="00013BDE" w:rsidP="001C4DC9">
      <w:pPr>
        <w:jc w:val="right"/>
      </w:pPr>
      <w:r w:rsidRPr="008A5B93">
        <w:t xml:space="preserve">……..…………….………………. </w:t>
      </w:r>
      <w:r>
        <w:t xml:space="preserve">cm </w:t>
      </w:r>
      <w:r w:rsidRPr="008A5B93">
        <w:rPr>
          <w:b/>
        </w:rPr>
        <w:t>[</w:t>
      </w:r>
      <w:r>
        <w:rPr>
          <w:b/>
        </w:rPr>
        <w:t>5</w:t>
      </w:r>
      <w:r w:rsidRPr="008A5B93">
        <w:rPr>
          <w:b/>
        </w:rPr>
        <w:t>]</w:t>
      </w:r>
    </w:p>
    <w:p w14:paraId="450A75B3" w14:textId="3973AC09" w:rsidR="008043CC" w:rsidRDefault="008043CC" w:rsidP="008043CC"/>
    <w:p w14:paraId="38CEC9D0" w14:textId="77777777" w:rsidR="004F48ED" w:rsidRPr="008043CC" w:rsidRDefault="004F48ED" w:rsidP="008043CC"/>
    <w:p w14:paraId="1EDDEE01" w14:textId="6C4C108B" w:rsidR="00013BDE" w:rsidRDefault="00013BDE">
      <w:pPr>
        <w:spacing w:line="240" w:lineRule="auto"/>
        <w:rPr>
          <w:rFonts w:asciiTheme="minorHAnsi" w:hAnsiTheme="minorHAnsi" w:cstheme="minorHAnsi"/>
        </w:rPr>
      </w:pPr>
      <w:r>
        <w:rPr>
          <w:rFonts w:asciiTheme="minorHAnsi" w:hAnsiTheme="minorHAnsi" w:cstheme="minorHAnsi"/>
        </w:rPr>
        <w:br w:type="page"/>
      </w:r>
    </w:p>
    <w:p w14:paraId="3D23A107" w14:textId="77777777" w:rsidR="00F91A84" w:rsidRDefault="00F91A84" w:rsidP="00F91A84">
      <w:pPr>
        <w:rPr>
          <w:rFonts w:asciiTheme="minorHAnsi" w:hAnsiTheme="minorHAnsi" w:cstheme="minorHAnsi"/>
        </w:rPr>
      </w:pPr>
    </w:p>
    <w:p w14:paraId="463E4320" w14:textId="77777777" w:rsidR="00013BDE" w:rsidRPr="00013BDE" w:rsidRDefault="00013BDE" w:rsidP="00013BDE">
      <w:r w:rsidRPr="00EC0909">
        <w:rPr>
          <w:b/>
          <w:bCs/>
        </w:rPr>
        <w:t>26</w:t>
      </w:r>
      <w:r w:rsidRPr="00013BDE">
        <w:rPr>
          <w:b/>
          <w:bCs/>
        </w:rPr>
        <w:tab/>
        <w:t>(a)</w:t>
      </w:r>
      <w:r w:rsidRPr="00013BDE">
        <w:rPr>
          <w:b/>
          <w:bCs/>
        </w:rPr>
        <w:tab/>
      </w:r>
      <w:r w:rsidRPr="00013BDE">
        <w:t>Construct the perpendicular from the point P to the line AB.</w:t>
      </w:r>
    </w:p>
    <w:p w14:paraId="5DA1F4AC" w14:textId="73C2B2DC" w:rsidR="00013BDE" w:rsidRPr="00013BDE" w:rsidRDefault="00013BDE" w:rsidP="00013BDE"/>
    <w:p w14:paraId="2934405B" w14:textId="250C9270" w:rsidR="00013BDE" w:rsidRPr="00013BDE" w:rsidRDefault="00013BDE" w:rsidP="00013BDE"/>
    <w:p w14:paraId="54959CAD" w14:textId="7E08DDB8" w:rsidR="00013BDE" w:rsidRPr="00013BDE" w:rsidRDefault="00013BDE" w:rsidP="00013BDE"/>
    <w:p w14:paraId="0AA88CD7" w14:textId="77777777" w:rsidR="00013BDE" w:rsidRPr="00013BDE" w:rsidRDefault="00013BDE" w:rsidP="00013BDE"/>
    <w:p w14:paraId="7F2FCE79" w14:textId="4090A457" w:rsidR="00013BDE" w:rsidRDefault="00013BDE" w:rsidP="00013BDE">
      <w:pPr>
        <w:jc w:val="center"/>
      </w:pPr>
      <w:r>
        <w:rPr>
          <w:noProof/>
        </w:rPr>
        <w:drawing>
          <wp:inline distT="0" distB="0" distL="0" distR="0" wp14:anchorId="3274CB12" wp14:editId="35725012">
            <wp:extent cx="4331311" cy="3240000"/>
            <wp:effectExtent l="0" t="0" r="0" b="0"/>
            <wp:docPr id="500" name="Picture 500"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500" descr="Diagram"/>
                    <pic:cNvPicPr/>
                  </pic:nvPicPr>
                  <pic:blipFill>
                    <a:blip r:embed="rId37"/>
                    <a:stretch>
                      <a:fillRect/>
                    </a:stretch>
                  </pic:blipFill>
                  <pic:spPr>
                    <a:xfrm>
                      <a:off x="0" y="0"/>
                      <a:ext cx="4331311" cy="3240000"/>
                    </a:xfrm>
                    <a:prstGeom prst="rect">
                      <a:avLst/>
                    </a:prstGeom>
                  </pic:spPr>
                </pic:pic>
              </a:graphicData>
            </a:graphic>
          </wp:inline>
        </w:drawing>
      </w:r>
    </w:p>
    <w:p w14:paraId="7158A345" w14:textId="77777777" w:rsidR="00013BDE" w:rsidRPr="00013BDE" w:rsidRDefault="00013BDE" w:rsidP="00013BDE">
      <w:pPr>
        <w:jc w:val="center"/>
      </w:pPr>
    </w:p>
    <w:p w14:paraId="514A1BE8" w14:textId="54C69338" w:rsidR="00013BDE" w:rsidRPr="00013BDE" w:rsidRDefault="00013BDE" w:rsidP="00013BDE">
      <w:pPr>
        <w:jc w:val="right"/>
        <w:rPr>
          <w:b/>
          <w:bCs/>
        </w:rPr>
      </w:pPr>
      <w:r w:rsidRPr="00013BDE">
        <w:rPr>
          <w:b/>
          <w:bCs/>
        </w:rPr>
        <w:t>[2]</w:t>
      </w:r>
    </w:p>
    <w:p w14:paraId="231D6C39" w14:textId="77777777" w:rsidR="00013BDE" w:rsidRPr="00013BDE" w:rsidRDefault="00013BDE" w:rsidP="00013BDE">
      <w:pPr>
        <w:rPr>
          <w:rFonts w:asciiTheme="minorHAnsi" w:hAnsiTheme="minorHAnsi" w:cstheme="minorHAnsi"/>
        </w:rPr>
      </w:pPr>
    </w:p>
    <w:p w14:paraId="3ACD917C" w14:textId="77777777" w:rsidR="00013BDE" w:rsidRPr="0048773A" w:rsidRDefault="00013BDE" w:rsidP="00013BDE">
      <w:pPr>
        <w:rPr>
          <w:rFonts w:asciiTheme="minorHAnsi" w:hAnsiTheme="minorHAnsi" w:cstheme="minorHAnsi"/>
        </w:rPr>
      </w:pPr>
    </w:p>
    <w:p w14:paraId="025B7780" w14:textId="707C72EB" w:rsidR="00013BDE" w:rsidRDefault="00013BDE">
      <w:pPr>
        <w:spacing w:line="240" w:lineRule="auto"/>
        <w:rPr>
          <w:rFonts w:asciiTheme="minorHAnsi" w:hAnsiTheme="minorHAnsi" w:cstheme="minorHAnsi"/>
        </w:rPr>
      </w:pPr>
      <w:r>
        <w:rPr>
          <w:rFonts w:asciiTheme="minorHAnsi" w:hAnsiTheme="minorHAnsi" w:cstheme="minorHAnsi"/>
        </w:rPr>
        <w:br w:type="page"/>
      </w:r>
    </w:p>
    <w:p w14:paraId="71518E17" w14:textId="77777777" w:rsidR="00F91A84" w:rsidRPr="00013BDE" w:rsidRDefault="00F91A84" w:rsidP="00013BDE"/>
    <w:p w14:paraId="320A8FB1" w14:textId="77777777" w:rsidR="00013BDE" w:rsidRPr="00013BDE" w:rsidRDefault="00013BDE" w:rsidP="00013BDE">
      <w:pPr>
        <w:ind w:firstLine="567"/>
      </w:pPr>
      <w:r w:rsidRPr="00013BDE">
        <w:rPr>
          <w:b/>
          <w:bCs/>
        </w:rPr>
        <w:t>(b)</w:t>
      </w:r>
      <w:r w:rsidRPr="00013BDE">
        <w:tab/>
        <w:t>The diagram shows a field LMN.</w:t>
      </w:r>
    </w:p>
    <w:p w14:paraId="7F6244A9" w14:textId="5A37499F" w:rsidR="00013BDE" w:rsidRPr="00013BDE" w:rsidRDefault="00013BDE" w:rsidP="0048773A"/>
    <w:p w14:paraId="5B1D7164" w14:textId="1393E389" w:rsidR="00F91A84" w:rsidRDefault="00F91A84" w:rsidP="00F91A84">
      <w:pPr>
        <w:rPr>
          <w:rFonts w:asciiTheme="minorHAnsi" w:hAnsiTheme="minorHAnsi" w:cstheme="minorHAnsi"/>
        </w:rPr>
      </w:pPr>
    </w:p>
    <w:p w14:paraId="2B8CBDA3" w14:textId="5153D8E6" w:rsidR="00F91A84" w:rsidRDefault="00F91A84" w:rsidP="00F91A84">
      <w:pPr>
        <w:rPr>
          <w:rFonts w:asciiTheme="minorHAnsi" w:hAnsiTheme="minorHAnsi" w:cstheme="minorHAnsi"/>
        </w:rPr>
      </w:pPr>
    </w:p>
    <w:p w14:paraId="18B4E2B9" w14:textId="6E6A8DA6" w:rsidR="00F91A84" w:rsidRDefault="00F91A84" w:rsidP="00F91A84">
      <w:pPr>
        <w:rPr>
          <w:rFonts w:asciiTheme="minorHAnsi" w:hAnsiTheme="minorHAnsi" w:cstheme="minorHAnsi"/>
        </w:rPr>
      </w:pPr>
    </w:p>
    <w:p w14:paraId="08C90D39" w14:textId="240CF72F" w:rsidR="00F91A84" w:rsidRDefault="00F91A84" w:rsidP="00F91A84">
      <w:pPr>
        <w:rPr>
          <w:rFonts w:asciiTheme="minorHAnsi" w:hAnsiTheme="minorHAnsi" w:cstheme="minorHAnsi"/>
        </w:rPr>
      </w:pPr>
    </w:p>
    <w:p w14:paraId="207397C0" w14:textId="0D9153C8" w:rsidR="00F91A84" w:rsidRDefault="00F91A84" w:rsidP="00F91A84">
      <w:pPr>
        <w:rPr>
          <w:rFonts w:asciiTheme="minorHAnsi" w:hAnsiTheme="minorHAnsi" w:cstheme="minorHAnsi"/>
        </w:rPr>
      </w:pPr>
    </w:p>
    <w:p w14:paraId="1B47C785" w14:textId="2BBE0512" w:rsidR="00F91A84" w:rsidRDefault="00F91A84" w:rsidP="00F91A84">
      <w:pPr>
        <w:rPr>
          <w:rFonts w:asciiTheme="minorHAnsi" w:hAnsiTheme="minorHAnsi" w:cstheme="minorHAnsi"/>
        </w:rPr>
      </w:pPr>
    </w:p>
    <w:p w14:paraId="33D54F84" w14:textId="19585BD7" w:rsidR="00F91A84" w:rsidRDefault="00F91A84" w:rsidP="00F91A84">
      <w:pPr>
        <w:rPr>
          <w:rFonts w:asciiTheme="minorHAnsi" w:hAnsiTheme="minorHAnsi" w:cstheme="minorHAnsi"/>
        </w:rPr>
      </w:pPr>
    </w:p>
    <w:p w14:paraId="6DC7F542" w14:textId="2B18E0FC" w:rsidR="00F91A84" w:rsidRDefault="00F91A84" w:rsidP="00F91A84">
      <w:pPr>
        <w:rPr>
          <w:rFonts w:asciiTheme="minorHAnsi" w:hAnsiTheme="minorHAnsi" w:cstheme="minorHAnsi"/>
        </w:rPr>
      </w:pPr>
    </w:p>
    <w:p w14:paraId="747BEEB2" w14:textId="518129FC" w:rsidR="00F91A84" w:rsidRDefault="00F91A84" w:rsidP="00F91A84">
      <w:pPr>
        <w:rPr>
          <w:rFonts w:asciiTheme="minorHAnsi" w:hAnsiTheme="minorHAnsi" w:cstheme="minorHAnsi"/>
        </w:rPr>
      </w:pPr>
    </w:p>
    <w:p w14:paraId="029B1ABF" w14:textId="135DB295" w:rsidR="00F91A84" w:rsidRDefault="00F91A84" w:rsidP="00F91A84">
      <w:pPr>
        <w:rPr>
          <w:rFonts w:asciiTheme="minorHAnsi" w:hAnsiTheme="minorHAnsi" w:cstheme="minorHAnsi"/>
        </w:rPr>
      </w:pPr>
    </w:p>
    <w:p w14:paraId="0C98C385" w14:textId="5B917113" w:rsidR="00F91A84" w:rsidRDefault="00F91A84" w:rsidP="00F91A84">
      <w:pPr>
        <w:rPr>
          <w:rFonts w:asciiTheme="minorHAnsi" w:hAnsiTheme="minorHAnsi" w:cstheme="minorHAnsi"/>
        </w:rPr>
      </w:pPr>
    </w:p>
    <w:p w14:paraId="75ABC2BC" w14:textId="595AA885" w:rsidR="00F91A84" w:rsidRDefault="00F91A84" w:rsidP="00F91A84">
      <w:pPr>
        <w:rPr>
          <w:rFonts w:asciiTheme="minorHAnsi" w:hAnsiTheme="minorHAnsi" w:cstheme="minorHAnsi"/>
        </w:rPr>
      </w:pPr>
    </w:p>
    <w:p w14:paraId="05FFEAD5" w14:textId="5607F4C4" w:rsidR="00F91A84" w:rsidRDefault="00013BDE" w:rsidP="00013BDE">
      <w:pPr>
        <w:jc w:val="center"/>
        <w:rPr>
          <w:rFonts w:asciiTheme="minorHAnsi" w:hAnsiTheme="minorHAnsi" w:cstheme="minorHAnsi"/>
        </w:rPr>
      </w:pPr>
      <w:r>
        <w:rPr>
          <w:rFonts w:asciiTheme="minorHAnsi" w:hAnsiTheme="minorHAnsi" w:cstheme="minorHAnsi"/>
          <w:noProof/>
        </w:rPr>
        <w:drawing>
          <wp:inline distT="0" distB="0" distL="0" distR="0" wp14:anchorId="0A45ED28" wp14:editId="7C75667B">
            <wp:extent cx="3564560" cy="2420117"/>
            <wp:effectExtent l="0" t="0" r="0" b="0"/>
            <wp:docPr id="501" name="Picture 501"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501" descr="Diagram"/>
                    <pic:cNvPicPr/>
                  </pic:nvPicPr>
                  <pic:blipFill>
                    <a:blip r:embed="rId38"/>
                    <a:stretch>
                      <a:fillRect/>
                    </a:stretch>
                  </pic:blipFill>
                  <pic:spPr>
                    <a:xfrm>
                      <a:off x="0" y="0"/>
                      <a:ext cx="3564560" cy="2420117"/>
                    </a:xfrm>
                    <a:prstGeom prst="rect">
                      <a:avLst/>
                    </a:prstGeom>
                  </pic:spPr>
                </pic:pic>
              </a:graphicData>
            </a:graphic>
          </wp:inline>
        </w:drawing>
      </w:r>
    </w:p>
    <w:p w14:paraId="581FC55B" w14:textId="55E31491" w:rsidR="00F91A84" w:rsidRDefault="00F91A84" w:rsidP="00F91A84">
      <w:pPr>
        <w:rPr>
          <w:rFonts w:asciiTheme="minorHAnsi" w:hAnsiTheme="minorHAnsi" w:cstheme="minorHAnsi"/>
        </w:rPr>
      </w:pPr>
    </w:p>
    <w:p w14:paraId="0398D6B8" w14:textId="067EF90A" w:rsidR="00F91A84" w:rsidRDefault="00F91A84" w:rsidP="00F91A84">
      <w:pPr>
        <w:rPr>
          <w:rFonts w:asciiTheme="minorHAnsi" w:hAnsiTheme="minorHAnsi" w:cstheme="minorHAnsi"/>
        </w:rPr>
      </w:pPr>
    </w:p>
    <w:p w14:paraId="48921323" w14:textId="01AA4B75" w:rsidR="00F91A84" w:rsidRDefault="00F91A84" w:rsidP="00F91A84">
      <w:pPr>
        <w:rPr>
          <w:rFonts w:asciiTheme="minorHAnsi" w:hAnsiTheme="minorHAnsi" w:cstheme="minorHAnsi"/>
        </w:rPr>
      </w:pPr>
    </w:p>
    <w:p w14:paraId="010BD9DD" w14:textId="6B3A8D56" w:rsidR="00F91A84" w:rsidRDefault="00F91A84" w:rsidP="00F91A84">
      <w:pPr>
        <w:rPr>
          <w:rFonts w:asciiTheme="minorHAnsi" w:hAnsiTheme="minorHAnsi" w:cstheme="minorHAnsi"/>
        </w:rPr>
      </w:pPr>
    </w:p>
    <w:p w14:paraId="4040598C" w14:textId="57BB4ABD" w:rsidR="00F91A84" w:rsidRDefault="00F91A84" w:rsidP="00013BDE"/>
    <w:p w14:paraId="472F2713" w14:textId="76FAEBC0" w:rsidR="00B77445" w:rsidRDefault="00B77445" w:rsidP="00013BDE"/>
    <w:p w14:paraId="13331B84" w14:textId="2AB346AF" w:rsidR="00B77445" w:rsidRDefault="00B77445" w:rsidP="00013BDE"/>
    <w:p w14:paraId="3AAB761A" w14:textId="5EDE84B5" w:rsidR="00B77445" w:rsidRDefault="00B77445" w:rsidP="00013BDE"/>
    <w:p w14:paraId="1995F59D" w14:textId="28FC440E" w:rsidR="00B77445" w:rsidRDefault="00B77445" w:rsidP="00013BDE"/>
    <w:p w14:paraId="70CB9384" w14:textId="4CE72544" w:rsidR="00B77445" w:rsidRDefault="00B77445" w:rsidP="00013BDE"/>
    <w:p w14:paraId="5A8D7459" w14:textId="7FB56194" w:rsidR="00B77445" w:rsidRDefault="00B77445" w:rsidP="00013BDE"/>
    <w:p w14:paraId="6C6D7681" w14:textId="3E6829ED" w:rsidR="00B77445" w:rsidRDefault="00B77445" w:rsidP="00013BDE"/>
    <w:p w14:paraId="3D1D34B3" w14:textId="77777777" w:rsidR="00B77445" w:rsidRPr="00013BDE" w:rsidRDefault="00B77445" w:rsidP="00013BDE"/>
    <w:p w14:paraId="138BEEC7" w14:textId="7A540EDF" w:rsidR="00013BDE" w:rsidRPr="00013BDE" w:rsidRDefault="00013BDE" w:rsidP="00013BDE"/>
    <w:p w14:paraId="7922BAF2" w14:textId="3DDE64CF" w:rsidR="00013BDE" w:rsidRPr="00013BDE" w:rsidRDefault="008564D1" w:rsidP="008564D1">
      <w:pPr>
        <w:tabs>
          <w:tab w:val="left" w:pos="567"/>
          <w:tab w:val="left" w:pos="1134"/>
          <w:tab w:val="left" w:pos="1701"/>
        </w:tabs>
        <w:rPr>
          <w:rFonts w:cs="Arial"/>
          <w:color w:val="000000"/>
          <w:szCs w:val="22"/>
        </w:rPr>
      </w:pPr>
      <w:r>
        <w:rPr>
          <w:rFonts w:cs="Arial"/>
          <w:color w:val="000000"/>
          <w:szCs w:val="22"/>
        </w:rPr>
        <w:tab/>
      </w:r>
      <w:r>
        <w:rPr>
          <w:rFonts w:cs="Arial"/>
          <w:color w:val="000000"/>
          <w:szCs w:val="22"/>
        </w:rPr>
        <w:tab/>
      </w:r>
      <w:r w:rsidR="00013BDE" w:rsidRPr="00013BDE">
        <w:rPr>
          <w:rFonts w:cs="Arial"/>
          <w:color w:val="000000"/>
          <w:szCs w:val="22"/>
        </w:rPr>
        <w:t>A tree is to be planted in the field so that it is</w:t>
      </w:r>
    </w:p>
    <w:p w14:paraId="446ADE6F" w14:textId="77777777" w:rsidR="00013BDE" w:rsidRPr="00013BDE" w:rsidRDefault="00013BDE" w:rsidP="008564D1">
      <w:pPr>
        <w:tabs>
          <w:tab w:val="left" w:pos="567"/>
          <w:tab w:val="left" w:pos="1134"/>
          <w:tab w:val="left" w:pos="1701"/>
        </w:tabs>
        <w:rPr>
          <w:rFonts w:cs="Arial"/>
          <w:color w:val="000000"/>
          <w:szCs w:val="22"/>
        </w:rPr>
      </w:pPr>
    </w:p>
    <w:p w14:paraId="52E4205D" w14:textId="150228A9" w:rsidR="00013BDE" w:rsidRPr="008564D1" w:rsidRDefault="00013BDE" w:rsidP="008564D1">
      <w:pPr>
        <w:pStyle w:val="ListParagraph"/>
        <w:numPr>
          <w:ilvl w:val="0"/>
          <w:numId w:val="12"/>
        </w:numPr>
        <w:tabs>
          <w:tab w:val="left" w:pos="1134"/>
          <w:tab w:val="left" w:pos="1701"/>
        </w:tabs>
        <w:ind w:left="1701" w:hanging="567"/>
        <w:rPr>
          <w:rFonts w:cs="Arial"/>
          <w:color w:val="000000"/>
          <w:szCs w:val="22"/>
        </w:rPr>
      </w:pPr>
      <w:r w:rsidRPr="008564D1">
        <w:rPr>
          <w:rFonts w:cs="Arial"/>
          <w:color w:val="000000"/>
          <w:szCs w:val="22"/>
        </w:rPr>
        <w:t xml:space="preserve">the same distance from the fences </w:t>
      </w:r>
      <w:r w:rsidR="00E816CA">
        <w:rPr>
          <w:rFonts w:cs="Arial"/>
          <w:color w:val="000000"/>
          <w:szCs w:val="22"/>
        </w:rPr>
        <w:t xml:space="preserve">LM </w:t>
      </w:r>
      <w:r w:rsidRPr="008564D1">
        <w:rPr>
          <w:rFonts w:cs="Arial"/>
          <w:color w:val="000000"/>
          <w:szCs w:val="22"/>
        </w:rPr>
        <w:t>and</w:t>
      </w:r>
      <w:r w:rsidR="00E816CA">
        <w:rPr>
          <w:rFonts w:cs="Arial"/>
          <w:color w:val="000000"/>
          <w:szCs w:val="22"/>
        </w:rPr>
        <w:t xml:space="preserve"> LN</w:t>
      </w:r>
    </w:p>
    <w:p w14:paraId="14BA7A09" w14:textId="77777777" w:rsidR="00013BDE" w:rsidRPr="00013BDE" w:rsidRDefault="00013BDE" w:rsidP="008564D1">
      <w:pPr>
        <w:tabs>
          <w:tab w:val="left" w:pos="567"/>
          <w:tab w:val="left" w:pos="1134"/>
          <w:tab w:val="left" w:pos="1701"/>
        </w:tabs>
        <w:rPr>
          <w:rFonts w:cs="Arial"/>
          <w:color w:val="000000"/>
          <w:szCs w:val="22"/>
        </w:rPr>
      </w:pPr>
      <w:r w:rsidRPr="00013BDE">
        <w:rPr>
          <w:rFonts w:cs="Arial"/>
          <w:color w:val="000000"/>
          <w:szCs w:val="22"/>
        </w:rPr>
        <w:tab/>
      </w:r>
      <w:r w:rsidRPr="00013BDE">
        <w:rPr>
          <w:rFonts w:cs="Arial"/>
          <w:color w:val="000000"/>
          <w:szCs w:val="22"/>
        </w:rPr>
        <w:tab/>
        <w:t>and</w:t>
      </w:r>
    </w:p>
    <w:p w14:paraId="50E87479" w14:textId="0A529BBD" w:rsidR="00013BDE" w:rsidRPr="008564D1" w:rsidRDefault="00013BDE" w:rsidP="008564D1">
      <w:pPr>
        <w:pStyle w:val="ListParagraph"/>
        <w:numPr>
          <w:ilvl w:val="0"/>
          <w:numId w:val="12"/>
        </w:numPr>
        <w:tabs>
          <w:tab w:val="left" w:pos="1134"/>
          <w:tab w:val="left" w:pos="1701"/>
        </w:tabs>
        <w:ind w:left="1701" w:hanging="567"/>
        <w:rPr>
          <w:rFonts w:cs="Arial"/>
          <w:color w:val="000000"/>
          <w:szCs w:val="22"/>
        </w:rPr>
      </w:pPr>
      <w:r w:rsidRPr="008564D1">
        <w:rPr>
          <w:rFonts w:cs="Arial"/>
          <w:color w:val="000000"/>
          <w:szCs w:val="22"/>
        </w:rPr>
        <w:t>the same distance from corner</w:t>
      </w:r>
      <w:r w:rsidR="00E816CA">
        <w:rPr>
          <w:rFonts w:cs="Arial"/>
          <w:color w:val="000000"/>
          <w:szCs w:val="22"/>
        </w:rPr>
        <w:t xml:space="preserve"> L</w:t>
      </w:r>
      <w:r w:rsidRPr="008564D1">
        <w:rPr>
          <w:rFonts w:cs="Arial"/>
          <w:color w:val="000000"/>
          <w:szCs w:val="22"/>
        </w:rPr>
        <w:t xml:space="preserve"> as from corner N.</w:t>
      </w:r>
    </w:p>
    <w:p w14:paraId="00C9318F" w14:textId="77777777" w:rsidR="00013BDE" w:rsidRPr="00013BDE" w:rsidRDefault="00013BDE" w:rsidP="008564D1">
      <w:pPr>
        <w:tabs>
          <w:tab w:val="left" w:pos="567"/>
          <w:tab w:val="left" w:pos="1134"/>
          <w:tab w:val="left" w:pos="1701"/>
        </w:tabs>
        <w:rPr>
          <w:rFonts w:cs="Arial"/>
          <w:color w:val="000000"/>
          <w:szCs w:val="22"/>
        </w:rPr>
      </w:pPr>
    </w:p>
    <w:p w14:paraId="417EE822" w14:textId="77777777" w:rsidR="00013BDE" w:rsidRPr="00013BDE" w:rsidRDefault="00013BDE" w:rsidP="008564D1">
      <w:pPr>
        <w:tabs>
          <w:tab w:val="left" w:pos="567"/>
          <w:tab w:val="left" w:pos="1134"/>
          <w:tab w:val="left" w:pos="1701"/>
        </w:tabs>
        <w:rPr>
          <w:rFonts w:cs="Arial"/>
          <w:color w:val="000000"/>
          <w:szCs w:val="22"/>
        </w:rPr>
      </w:pPr>
      <w:r w:rsidRPr="00013BDE">
        <w:rPr>
          <w:rFonts w:cs="Arial"/>
          <w:color w:val="000000"/>
          <w:szCs w:val="22"/>
        </w:rPr>
        <w:tab/>
      </w:r>
      <w:r w:rsidRPr="00013BDE">
        <w:rPr>
          <w:rFonts w:cs="Arial"/>
          <w:color w:val="000000"/>
          <w:szCs w:val="22"/>
        </w:rPr>
        <w:tab/>
        <w:t>Show, by construction, whether this can be done or cannot be done.</w:t>
      </w:r>
    </w:p>
    <w:p w14:paraId="3C9C2822" w14:textId="77777777" w:rsidR="00013BDE" w:rsidRPr="00013BDE" w:rsidRDefault="00013BDE" w:rsidP="00013BDE">
      <w:pPr>
        <w:rPr>
          <w:rFonts w:cs="Arial"/>
          <w:color w:val="000000"/>
          <w:szCs w:val="22"/>
        </w:rPr>
      </w:pPr>
    </w:p>
    <w:p w14:paraId="5C007503" w14:textId="63B1B537" w:rsidR="008564D1" w:rsidRPr="008A5B93" w:rsidRDefault="00EF7687" w:rsidP="001C4DC9">
      <w:pPr>
        <w:jc w:val="right"/>
      </w:pPr>
      <w:r>
        <w:rPr>
          <w:b/>
          <w:bCs/>
        </w:rPr>
        <w:t>(</w:t>
      </w:r>
      <w:r w:rsidR="00DD74DB">
        <w:rPr>
          <w:b/>
          <w:bCs/>
        </w:rPr>
        <w:t>b)</w:t>
      </w:r>
      <w:r w:rsidRPr="0048773A">
        <w:t xml:space="preserve"> </w:t>
      </w:r>
      <w:r w:rsidR="008564D1" w:rsidRPr="008564D1">
        <w:t>This</w:t>
      </w:r>
      <w:r w:rsidR="008564D1">
        <w:t xml:space="preserve"> </w:t>
      </w:r>
      <w:r w:rsidR="008564D1" w:rsidRPr="008A5B93">
        <w:t xml:space="preserve">……..…………….………………. </w:t>
      </w:r>
      <w:r w:rsidR="008564D1">
        <w:t xml:space="preserve">be done. </w:t>
      </w:r>
      <w:r w:rsidR="008564D1" w:rsidRPr="008A5B93">
        <w:rPr>
          <w:b/>
        </w:rPr>
        <w:t>[</w:t>
      </w:r>
      <w:r w:rsidR="008564D1">
        <w:rPr>
          <w:b/>
        </w:rPr>
        <w:t>5</w:t>
      </w:r>
      <w:r w:rsidR="008564D1" w:rsidRPr="008A5B93">
        <w:rPr>
          <w:b/>
        </w:rPr>
        <w:t>]</w:t>
      </w:r>
    </w:p>
    <w:p w14:paraId="100FABBB" w14:textId="3558969C" w:rsidR="008564D1" w:rsidRDefault="008564D1">
      <w:pPr>
        <w:spacing w:line="240" w:lineRule="auto"/>
        <w:rPr>
          <w:rFonts w:asciiTheme="minorHAnsi" w:hAnsiTheme="minorHAnsi" w:cstheme="minorHAnsi"/>
        </w:rPr>
      </w:pPr>
      <w:r>
        <w:rPr>
          <w:rFonts w:asciiTheme="minorHAnsi" w:hAnsiTheme="minorHAnsi" w:cstheme="minorHAnsi"/>
        </w:rPr>
        <w:br w:type="page"/>
      </w:r>
    </w:p>
    <w:p w14:paraId="2296B0A5" w14:textId="77777777" w:rsidR="00013BDE" w:rsidRDefault="00013BDE" w:rsidP="00F91A84">
      <w:pPr>
        <w:rPr>
          <w:rFonts w:asciiTheme="minorHAnsi" w:hAnsiTheme="minorHAnsi" w:cstheme="minorHAnsi"/>
        </w:rPr>
      </w:pPr>
    </w:p>
    <w:p w14:paraId="025C28EA" w14:textId="32E7C7EE" w:rsidR="008564D1" w:rsidRPr="008564D1" w:rsidRDefault="008564D1" w:rsidP="008564D1">
      <w:r w:rsidRPr="008564D1">
        <w:rPr>
          <w:b/>
          <w:bCs/>
        </w:rPr>
        <w:t>27</w:t>
      </w:r>
      <w:r w:rsidRPr="008564D1">
        <w:tab/>
        <w:t xml:space="preserve">A bag contains </w:t>
      </w:r>
      <w:r w:rsidR="00E816CA">
        <w:t>42</w:t>
      </w:r>
      <w:r w:rsidR="00E06532">
        <w:t xml:space="preserve"> </w:t>
      </w:r>
      <w:r w:rsidRPr="008564D1">
        <w:t>balls.</w:t>
      </w:r>
    </w:p>
    <w:p w14:paraId="249A4165" w14:textId="77777777" w:rsidR="008564D1" w:rsidRPr="008564D1" w:rsidRDefault="008564D1" w:rsidP="008564D1">
      <w:r w:rsidRPr="008564D1">
        <w:tab/>
        <w:t>Each ball is either red or green.</w:t>
      </w:r>
    </w:p>
    <w:p w14:paraId="4CCB95DC" w14:textId="39D2A136" w:rsidR="008564D1" w:rsidRPr="008564D1" w:rsidRDefault="008564D1" w:rsidP="008564D1">
      <w:r w:rsidRPr="008564D1">
        <w:tab/>
        <w:t xml:space="preserve">The ratio of red balls to green balls is </w:t>
      </w:r>
      <w:r w:rsidR="00E816CA">
        <w:t>4 : 3</w:t>
      </w:r>
      <w:r w:rsidRPr="008564D1">
        <w:t>.</w:t>
      </w:r>
    </w:p>
    <w:p w14:paraId="3941056B" w14:textId="77777777" w:rsidR="008564D1" w:rsidRPr="008564D1" w:rsidRDefault="008564D1" w:rsidP="008564D1"/>
    <w:p w14:paraId="0E79B450" w14:textId="13AEFC4A" w:rsidR="008564D1" w:rsidRPr="008564D1" w:rsidRDefault="008564D1" w:rsidP="008564D1">
      <w:pPr>
        <w:ind w:left="567" w:firstLine="3"/>
      </w:pPr>
      <w:r w:rsidRPr="008564D1">
        <w:t>Work out the smallest number of balls of each colour that have to be added to the bag so that the ratio of red balls to green balls becomes</w:t>
      </w:r>
      <w:r w:rsidR="00E816CA">
        <w:t xml:space="preserve"> </w:t>
      </w:r>
      <w:r w:rsidR="00494AF1">
        <w:t>7</w:t>
      </w:r>
      <w:r w:rsidR="00E816CA">
        <w:t xml:space="preserve"> : 4</w:t>
      </w:r>
      <w:r w:rsidRPr="008564D1">
        <w:t>.</w:t>
      </w:r>
    </w:p>
    <w:p w14:paraId="6E071DC0" w14:textId="77777777" w:rsidR="008564D1" w:rsidRPr="008564D1" w:rsidRDefault="008564D1" w:rsidP="008564D1">
      <w:r w:rsidRPr="008564D1">
        <w:tab/>
        <w:t>You must show your working.</w:t>
      </w:r>
    </w:p>
    <w:p w14:paraId="4CB6B63F"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87A5AA4"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8F4118F"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6525578"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FA5B11E"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2887B2D"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8EA5ECA"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243455F"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9C92D1F"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5D4CF69"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025BE1E"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2FB6FF8"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3036CAA"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56C7B12"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DBA15B0"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6DEEAF5"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0E8BA07"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B3596A7"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1E16507" w14:textId="28BDE19C" w:rsid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784E90D" w14:textId="60ED6738" w:rsid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E9DC4D6" w14:textId="5594F206" w:rsid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153C63B" w14:textId="75E889FD" w:rsid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502B6D4" w14:textId="042CD00A" w:rsid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635CE33" w14:textId="193447B5" w:rsid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5AFA1AE" w14:textId="3DDA4928" w:rsid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A355F2A" w14:textId="6C90D414" w:rsid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B24ECFE"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EED87A6"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979B76E"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68B97C1" w14:textId="17837220" w:rsidR="008564D1" w:rsidRPr="008564D1" w:rsidRDefault="008564D1" w:rsidP="008564D1">
      <w:pPr>
        <w:pStyle w:val="shortanswerline"/>
        <w:tabs>
          <w:tab w:val="clear" w:pos="5669"/>
          <w:tab w:val="clear" w:pos="5953"/>
          <w:tab w:val="clear" w:pos="9916"/>
          <w:tab w:val="left" w:pos="2552"/>
          <w:tab w:val="left" w:pos="9639"/>
        </w:tabs>
        <w:jc w:val="left"/>
        <w:rPr>
          <w:rFonts w:ascii="Arial" w:hAnsi="Arial" w:cs="Arial"/>
        </w:rPr>
      </w:pPr>
      <w:r>
        <w:rPr>
          <w:rFonts w:ascii="Arial" w:hAnsi="Arial" w:cs="Arial"/>
        </w:rPr>
        <w:tab/>
      </w:r>
      <w:r w:rsidRPr="008564D1">
        <w:rPr>
          <w:rFonts w:ascii="Arial" w:hAnsi="Arial" w:cs="Arial"/>
        </w:rPr>
        <w:t xml:space="preserve">Number of red balls added to the bag </w:t>
      </w:r>
      <w:r>
        <w:rPr>
          <w:rFonts w:ascii="Cambria Math" w:hAnsi="Cambria Math" w:cs="Arial"/>
        </w:rPr>
        <w:t>=</w:t>
      </w:r>
      <w:r w:rsidRPr="008564D1">
        <w:rPr>
          <w:rFonts w:ascii="Arial" w:hAnsi="Arial" w:cs="Arial"/>
        </w:rPr>
        <w:t xml:space="preserve"> </w:t>
      </w:r>
      <w:r w:rsidRPr="008A5B93">
        <w:t>……..…………….……………….</w:t>
      </w:r>
    </w:p>
    <w:p w14:paraId="6449C763" w14:textId="77777777" w:rsidR="008564D1" w:rsidRPr="00057734" w:rsidRDefault="008564D1" w:rsidP="008564D1">
      <w:pPr>
        <w:tabs>
          <w:tab w:val="left" w:pos="4536"/>
        </w:tabs>
        <w:rPr>
          <w:rFonts w:cs="Arial"/>
          <w:color w:val="000000"/>
          <w:szCs w:val="22"/>
        </w:rPr>
      </w:pPr>
    </w:p>
    <w:p w14:paraId="7D731FF7" w14:textId="7E774452" w:rsidR="008564D1" w:rsidRPr="008564D1" w:rsidRDefault="008564D1" w:rsidP="008564D1">
      <w:pPr>
        <w:pStyle w:val="shortanswerline"/>
        <w:tabs>
          <w:tab w:val="clear" w:pos="5669"/>
          <w:tab w:val="clear" w:pos="5953"/>
          <w:tab w:val="left" w:pos="2410"/>
        </w:tabs>
        <w:rPr>
          <w:rFonts w:ascii="Arial" w:hAnsi="Arial" w:cs="Arial"/>
        </w:rPr>
      </w:pPr>
      <w:r>
        <w:rPr>
          <w:rFonts w:cs="Arial"/>
        </w:rPr>
        <w:tab/>
      </w:r>
      <w:r w:rsidRPr="008564D1">
        <w:rPr>
          <w:rFonts w:ascii="Arial" w:hAnsi="Arial" w:cs="Arial"/>
        </w:rPr>
        <w:t xml:space="preserve">Number of green balls added to the bag </w:t>
      </w:r>
      <w:r>
        <w:rPr>
          <w:rFonts w:ascii="Cambria Math" w:hAnsi="Cambria Math" w:cs="Arial"/>
        </w:rPr>
        <w:t>=</w:t>
      </w:r>
      <w:r w:rsidRPr="00057734">
        <w:rPr>
          <w:rFonts w:cs="Arial"/>
        </w:rPr>
        <w:t xml:space="preserve"> </w:t>
      </w:r>
      <w:r w:rsidRPr="008A5B93">
        <w:t xml:space="preserve">……..…………….………………. </w:t>
      </w:r>
      <w:r w:rsidRPr="008A5B93">
        <w:rPr>
          <w:b/>
        </w:rPr>
        <w:t>[</w:t>
      </w:r>
      <w:r>
        <w:rPr>
          <w:b/>
        </w:rPr>
        <w:t>5</w:t>
      </w:r>
      <w:r w:rsidRPr="008A5B93">
        <w:rPr>
          <w:b/>
        </w:rPr>
        <w:t>]</w:t>
      </w:r>
    </w:p>
    <w:p w14:paraId="7D7EE5C7" w14:textId="77777777" w:rsid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10C1C04" w14:textId="77777777" w:rsidR="00E2128A" w:rsidRPr="008564D1" w:rsidRDefault="00E2128A"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841F5F0" w14:textId="77777777" w:rsid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BFF5E60" w14:textId="74570BAB" w:rsidR="004256E9" w:rsidRPr="00665816" w:rsidRDefault="004256E9" w:rsidP="004256E9">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cs="Arial"/>
          <w:b/>
          <w:bCs/>
          <w:color w:val="000000"/>
          <w:szCs w:val="22"/>
        </w:rPr>
      </w:pPr>
      <w:r w:rsidRPr="00665816">
        <w:rPr>
          <w:rFonts w:cs="Arial"/>
          <w:b/>
          <w:bCs/>
          <w:color w:val="000000"/>
          <w:szCs w:val="22"/>
        </w:rPr>
        <w:t>END OF QUESTION PAPER</w:t>
      </w:r>
    </w:p>
    <w:p w14:paraId="22551541" w14:textId="77777777" w:rsidR="004256E9" w:rsidRPr="008564D1" w:rsidRDefault="004256E9"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66DB84E" w14:textId="2373C1F0" w:rsidR="009540CD" w:rsidRPr="00786A4D" w:rsidRDefault="00AD35BD" w:rsidP="0048773A">
      <w:pPr>
        <w:spacing w:line="240" w:lineRule="auto"/>
        <w:rPr>
          <w:rStyle w:val="s1"/>
          <w:rFonts w:asciiTheme="minorHAnsi" w:hAnsiTheme="minorHAnsi" w:cstheme="minorHAnsi"/>
        </w:rPr>
      </w:pPr>
      <w:r w:rsidRPr="00C47AC0">
        <w:rPr>
          <w:rFonts w:asciiTheme="minorHAnsi" w:hAnsiTheme="minorHAnsi" w:cstheme="minorHAnsi"/>
        </w:rPr>
        <w:br w:type="page"/>
      </w:r>
    </w:p>
    <w:p w14:paraId="5B395FC5" w14:textId="37AA2C2E" w:rsidR="009540CD" w:rsidRDefault="009540CD">
      <w:pPr>
        <w:spacing w:line="240" w:lineRule="auto"/>
        <w:rPr>
          <w:rStyle w:val="s1"/>
        </w:rPr>
        <w:sectPr w:rsidR="009540CD" w:rsidSect="003B77D2">
          <w:headerReference w:type="default" r:id="rId39"/>
          <w:footerReference w:type="default" r:id="rId40"/>
          <w:pgSz w:w="11900" w:h="16840"/>
          <w:pgMar w:top="1134" w:right="843" w:bottom="851" w:left="1134" w:header="709" w:footer="567" w:gutter="0"/>
          <w:cols w:space="708"/>
          <w:docGrid w:linePitch="360"/>
        </w:sectPr>
      </w:pPr>
    </w:p>
    <w:p w14:paraId="1AC0CDEE" w14:textId="7AA54359" w:rsidR="003E5EC4" w:rsidRDefault="003E5EC4" w:rsidP="00732F25"/>
    <w:p w14:paraId="3115B4E1" w14:textId="430DBF13" w:rsidR="003E371B" w:rsidRDefault="003E371B" w:rsidP="00732F25">
      <w:r w:rsidRPr="00AB162B">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3E371B" w:rsidRDefault="003E371B"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59"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">
                <v:textbox>
                  <w:txbxContent>
                    <w:p w14:paraId="17C3C523" w14:textId="77777777" w:rsidR="003E371B" w:rsidRDefault="003E371B"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Default="003E371B" w:rsidP="00732F25"/>
    <w:p w14:paraId="39A12071" w14:textId="75665392" w:rsidR="003E371B" w:rsidRDefault="003E371B" w:rsidP="00732F25"/>
    <w:p w14:paraId="71A0F954" w14:textId="4789FDEE" w:rsidR="003E371B" w:rsidRDefault="003E371B" w:rsidP="00732F25"/>
    <w:p w14:paraId="13DF7B64" w14:textId="7F8D5C54" w:rsidR="003E371B" w:rsidRDefault="003E371B" w:rsidP="00732F25"/>
    <w:p w14:paraId="6D1BFAC6" w14:textId="5FDDD1E5" w:rsidR="003E371B" w:rsidRPr="00732F25" w:rsidRDefault="003E371B" w:rsidP="00732F25">
      <w:r w:rsidRPr="005E7ECF">
        <w:rPr>
          <w:noProof/>
          <w:sz w:val="18"/>
          <w:szCs w:val="18"/>
        </w:rPr>
        <mc:AlternateContent>
          <mc:Choice Requires="wps">
            <w:drawing>
              <wp:anchor distT="45720" distB="45720" distL="114300" distR="114300" simplePos="0" relativeHeight="251658243" behindDoc="0" locked="0" layoutInCell="1" allowOverlap="1" wp14:anchorId="5BCA1F99" wp14:editId="24E9B13F">
                <wp:simplePos x="0" y="0"/>
                <wp:positionH relativeFrom="column">
                  <wp:posOffset>-67310</wp:posOffset>
                </wp:positionH>
                <wp:positionV relativeFrom="margin">
                  <wp:posOffset>4417060</wp:posOffset>
                </wp:positionV>
                <wp:extent cx="6256655" cy="4785360"/>
                <wp:effectExtent l="0" t="0" r="0" b="444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785360"/>
                        </a:xfrm>
                        <a:prstGeom prst="rect">
                          <a:avLst/>
                        </a:prstGeom>
                        <a:noFill/>
                        <a:ln w="9525">
                          <a:noFill/>
                          <a:miter lim="800000"/>
                          <a:headEnd/>
                          <a:tailEnd/>
                        </a:ln>
                      </wps:spPr>
                      <wps:txbx>
                        <w:txbxContent>
                          <w:p w14:paraId="6209C6C4" w14:textId="77777777" w:rsidR="003E371B" w:rsidRDefault="003E371B"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3E371B" w:rsidRPr="00AE485A" w:rsidRDefault="003E371B" w:rsidP="003E371B">
                            <w:pPr>
                              <w:pStyle w:val="Header"/>
                              <w:spacing w:after="57" w:line="276" w:lineRule="auto"/>
                              <w:rPr>
                                <w:noProof/>
                                <w:szCs w:val="18"/>
                              </w:rPr>
                            </w:pPr>
                          </w:p>
                          <w:p w14:paraId="292E5D3D" w14:textId="77777777" w:rsidR="003E371B" w:rsidRPr="007F317D" w:rsidRDefault="003E371B" w:rsidP="003E371B">
                            <w:pPr>
                              <w:pStyle w:val="Header"/>
                              <w:spacing w:after="57" w:line="276" w:lineRule="auto"/>
                              <w:rPr>
                                <w:szCs w:val="18"/>
                              </w:rPr>
                            </w:pPr>
                          </w:p>
                          <w:p w14:paraId="72BBB2EA" w14:textId="6FAB46B8" w:rsidR="003E371B" w:rsidRPr="00013AE9" w:rsidRDefault="003E371B" w:rsidP="003E371B">
                            <w:pPr>
                              <w:pStyle w:val="Header"/>
                              <w:spacing w:after="57" w:line="276" w:lineRule="auto"/>
                              <w:rPr>
                                <w:szCs w:val="16"/>
                              </w:rPr>
                            </w:pPr>
                            <w:r w:rsidRPr="00013AE9">
                              <w:rPr>
                                <w:szCs w:val="16"/>
                              </w:rPr>
                              <w:t>We’d like to know your view on the resources we produce. Click ‘</w:t>
                            </w:r>
                            <w:hyperlink r:id="rId42" w:history="1">
                              <w:r w:rsidRPr="00013AE9">
                                <w:rPr>
                                  <w:rStyle w:val="Hyperlink"/>
                                  <w:szCs w:val="16"/>
                                </w:rPr>
                                <w:t>Like’</w:t>
                              </w:r>
                            </w:hyperlink>
                            <w:r w:rsidRPr="00013AE9">
                              <w:rPr>
                                <w:szCs w:val="16"/>
                              </w:rPr>
                              <w:t xml:space="preserve"> or ‘</w:t>
                            </w:r>
                            <w:hyperlink r:id="rId43"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3E371B" w:rsidRPr="00013AE9" w:rsidRDefault="003E371B"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44"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3E371B" w:rsidRPr="00013AE9" w:rsidRDefault="003E371B"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7777777" w:rsidR="003E371B" w:rsidRPr="00013AE9" w:rsidRDefault="003E371B"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3E371B" w:rsidRPr="00013AE9" w:rsidRDefault="003E371B"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45"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3223FEE7" w14:textId="08ECA4D8"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 OCR 202</w:t>
                            </w:r>
                            <w:r w:rsidR="00786A4D">
                              <w:rPr>
                                <w:rStyle w:val="A0"/>
                                <w:rFonts w:ascii="Arial" w:hAnsi="Arial" w:cs="Arial"/>
                              </w:rPr>
                              <w:t>3</w:t>
                            </w:r>
                            <w:r w:rsidRPr="00013AE9">
                              <w:rPr>
                                <w:rStyle w:val="A0"/>
                                <w:rFonts w:ascii="Arial" w:hAnsi="Arial" w:cs="Arial"/>
                              </w:rPr>
                              <w:t xml:space="preserve"> - You can copy and distribute this resource freely if you keep the OCR logo and this small print intact and you acknowledge OCR as the originator of the resource. </w:t>
                            </w:r>
                          </w:p>
                          <w:p w14:paraId="29F6B9CA" w14:textId="77777777"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3E371B" w:rsidRPr="00013AE9" w:rsidRDefault="003E371B"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46"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3E371B" w:rsidRPr="00BC59D5" w:rsidRDefault="003E371B" w:rsidP="003E371B">
                            <w:pPr>
                              <w:rPr>
                                <w:color w:val="000000"/>
                                <w:sz w:val="16"/>
                                <w:szCs w:val="16"/>
                              </w:rPr>
                            </w:pPr>
                            <w:r w:rsidRPr="00013AE9">
                              <w:rPr>
                                <w:rStyle w:val="A0"/>
                                <w:rFonts w:cs="Arial"/>
                              </w:rPr>
                              <w:t xml:space="preserve">Please </w:t>
                            </w:r>
                            <w:hyperlink r:id="rId47"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CA1F99" id="Text Box 217" o:spid="_x0000_s1060" type="#_x0000_t202" style="position:absolute;margin-left:-5.3pt;margin-top:347.8pt;width:492.65pt;height:376.8pt;z-index:251658243;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" filled="f" stroked="f">
                <v:textbox>
                  <w:txbxContent>
                    <w:p w14:paraId="6209C6C4" w14:textId="77777777" w:rsidR="003E371B" w:rsidRDefault="003E371B"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3E371B" w:rsidRPr="00AE485A" w:rsidRDefault="003E371B" w:rsidP="003E371B">
                      <w:pPr>
                        <w:pStyle w:val="Header"/>
                        <w:spacing w:after="57" w:line="276" w:lineRule="auto"/>
                        <w:rPr>
                          <w:noProof/>
                          <w:szCs w:val="18"/>
                        </w:rPr>
                      </w:pPr>
                    </w:p>
                    <w:p w14:paraId="292E5D3D" w14:textId="77777777" w:rsidR="003E371B" w:rsidRPr="007F317D" w:rsidRDefault="003E371B" w:rsidP="003E371B">
                      <w:pPr>
                        <w:pStyle w:val="Header"/>
                        <w:spacing w:after="57" w:line="276" w:lineRule="auto"/>
                        <w:rPr>
                          <w:szCs w:val="18"/>
                        </w:rPr>
                      </w:pPr>
                    </w:p>
                    <w:p w14:paraId="72BBB2EA" w14:textId="6FAB46B8" w:rsidR="003E371B" w:rsidRPr="00013AE9" w:rsidRDefault="003E371B" w:rsidP="003E371B">
                      <w:pPr>
                        <w:pStyle w:val="Header"/>
                        <w:spacing w:after="57" w:line="276" w:lineRule="auto"/>
                        <w:rPr>
                          <w:szCs w:val="16"/>
                        </w:rPr>
                      </w:pPr>
                      <w:r w:rsidRPr="00013AE9">
                        <w:rPr>
                          <w:szCs w:val="16"/>
                        </w:rPr>
                        <w:t>We’d like to know your view on the resources we produce. Click ‘</w:t>
                      </w:r>
                      <w:hyperlink r:id="rId48" w:history="1">
                        <w:r w:rsidRPr="00013AE9">
                          <w:rPr>
                            <w:rStyle w:val="Hyperlink"/>
                            <w:szCs w:val="16"/>
                          </w:rPr>
                          <w:t>Like’</w:t>
                        </w:r>
                      </w:hyperlink>
                      <w:r w:rsidRPr="00013AE9">
                        <w:rPr>
                          <w:szCs w:val="16"/>
                        </w:rPr>
                        <w:t xml:space="preserve"> or ‘</w:t>
                      </w:r>
                      <w:hyperlink r:id="rId49"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3E371B" w:rsidRPr="00013AE9" w:rsidRDefault="003E371B"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50"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3E371B" w:rsidRPr="00013AE9" w:rsidRDefault="003E371B"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7777777" w:rsidR="003E371B" w:rsidRPr="00013AE9" w:rsidRDefault="003E371B"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3E371B" w:rsidRPr="00013AE9" w:rsidRDefault="003E371B"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1"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3223FEE7" w14:textId="08ECA4D8"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 OCR 202</w:t>
                      </w:r>
                      <w:r w:rsidR="00786A4D">
                        <w:rPr>
                          <w:rStyle w:val="A0"/>
                          <w:rFonts w:ascii="Arial" w:hAnsi="Arial" w:cs="Arial"/>
                        </w:rPr>
                        <w:t>3</w:t>
                      </w:r>
                      <w:r w:rsidRPr="00013AE9">
                        <w:rPr>
                          <w:rStyle w:val="A0"/>
                          <w:rFonts w:ascii="Arial" w:hAnsi="Arial" w:cs="Arial"/>
                        </w:rPr>
                        <w:t xml:space="preserve"> - You can copy and distribute this resource freely if you keep the OCR logo and this small print intact and you acknowledge OCR as the originator of the resource. </w:t>
                      </w:r>
                    </w:p>
                    <w:p w14:paraId="29F6B9CA" w14:textId="77777777"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3E371B" w:rsidRPr="00013AE9" w:rsidRDefault="003E371B"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52"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3E371B" w:rsidRPr="00BC59D5" w:rsidRDefault="003E371B" w:rsidP="003E371B">
                      <w:pPr>
                        <w:rPr>
                          <w:color w:val="000000"/>
                          <w:sz w:val="16"/>
                          <w:szCs w:val="16"/>
                        </w:rPr>
                      </w:pPr>
                      <w:r w:rsidRPr="00013AE9">
                        <w:rPr>
                          <w:rStyle w:val="A0"/>
                          <w:rFonts w:cs="Arial"/>
                        </w:rPr>
                        <w:t xml:space="preserve">Please </w:t>
                      </w:r>
                      <w:hyperlink r:id="rId53"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v:textbox>
                <w10:wrap type="square" anchory="margin"/>
              </v:shape>
            </w:pict>
          </mc:Fallback>
        </mc:AlternateContent>
      </w:r>
    </w:p>
    <w:sectPr w:rsidR="003E371B" w:rsidRPr="00732F25" w:rsidSect="0072744B">
      <w:headerReference w:type="first" r:id="rId54"/>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2590A3" w14:textId="77777777" w:rsidR="0055232E" w:rsidRDefault="0055232E" w:rsidP="003C4D13">
      <w:r>
        <w:separator/>
      </w:r>
    </w:p>
  </w:endnote>
  <w:endnote w:type="continuationSeparator" w:id="0">
    <w:p w14:paraId="645F00D7" w14:textId="77777777" w:rsidR="0055232E" w:rsidRDefault="0055232E" w:rsidP="003C4D13">
      <w:r>
        <w:continuationSeparator/>
      </w:r>
    </w:p>
  </w:endnote>
  <w:endnote w:type="continuationNotice" w:id="1">
    <w:p w14:paraId="21E30695" w14:textId="77777777" w:rsidR="0055232E" w:rsidRDefault="0055232E">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altName w:val="Arial"/>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altName w:val="Segoe UI Light"/>
    <w:panose1 w:val="020B0403030403020204"/>
    <w:charset w:val="00"/>
    <w:family w:val="swiss"/>
    <w:notTrueType/>
    <w:pitch w:val="variable"/>
    <w:sig w:usb0="A00002AF" w:usb1="5000204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2000503070000020003"/>
    <w:charset w:val="00"/>
    <w:family w:val="modern"/>
    <w:notTrueType/>
    <w:pitch w:val="variable"/>
    <w:sig w:usb0="00000003" w:usb1="00002000" w:usb2="00000000" w:usb3="00000000" w:csb0="00000001" w:csb1="00000000"/>
  </w:font>
  <w:font w:name="Myriad Pro">
    <w:panose1 w:val="020B0503030403020204"/>
    <w:charset w:val="00"/>
    <w:family w:val="swiss"/>
    <w:notTrueType/>
    <w:pitch w:val="variable"/>
    <w:sig w:usb0="20000287" w:usb1="00000001" w:usb2="00000000" w:usb3="00000000" w:csb0="0000019F" w:csb1="00000000"/>
  </w:font>
  <w:font w:name="MMBinary">
    <w:panose1 w:val="02000506040000020004"/>
    <w:charset w:val="00"/>
    <w:family w:val="modern"/>
    <w:notTrueType/>
    <w:pitch w:val="variable"/>
    <w:sig w:usb0="00000003" w:usb1="00000000" w:usb2="00000000" w:usb3="00000000" w:csb0="00000001" w:csb1="00000000"/>
  </w:font>
  <w:font w:name="Arial (TT) Regular">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34F25C7E" w:rsidR="008D5811" w:rsidRPr="00FE6646" w:rsidRDefault="008D5811"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7520D0">
          <w:rPr>
            <w:sz w:val="18"/>
            <w:szCs w:val="18"/>
          </w:rPr>
          <w:t>3</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7FC292AB" w:rsidR="008D5811" w:rsidRPr="00FE6646" w:rsidRDefault="008D5811" w:rsidP="000F4603">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1C285E">
          <w:rPr>
            <w:sz w:val="18"/>
            <w:szCs w:val="18"/>
          </w:rPr>
          <w:t>3</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ED6FDA" w14:textId="77777777" w:rsidR="0055232E" w:rsidRDefault="0055232E" w:rsidP="003C4D13">
      <w:r>
        <w:separator/>
      </w:r>
    </w:p>
  </w:footnote>
  <w:footnote w:type="continuationSeparator" w:id="0">
    <w:p w14:paraId="19AB80CD" w14:textId="77777777" w:rsidR="0055232E" w:rsidRDefault="0055232E" w:rsidP="003C4D13">
      <w:r>
        <w:continuationSeparator/>
      </w:r>
    </w:p>
  </w:footnote>
  <w:footnote w:type="continuationNotice" w:id="1">
    <w:p w14:paraId="349E314F" w14:textId="77777777" w:rsidR="0055232E" w:rsidRDefault="0055232E">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E9C2" w14:textId="77777777" w:rsidR="00136FDB" w:rsidRPr="00644606" w:rsidRDefault="00136FDB"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7EC0024B" w:rsidR="008D5811" w:rsidRPr="0085242C" w:rsidRDefault="008D5811" w:rsidP="00526DCA">
    <w:pPr>
      <w:pStyle w:val="Header"/>
      <w:tabs>
        <w:tab w:val="clear" w:pos="4320"/>
        <w:tab w:val="clear" w:pos="8640"/>
        <w:tab w:val="right" w:pos="14884"/>
      </w:tabs>
      <w:rPr>
        <w:szCs w:val="16"/>
      </w:rPr>
    </w:pPr>
    <w:r w:rsidRPr="0085242C">
      <w:rPr>
        <w:szCs w:val="16"/>
      </w:rPr>
      <w:t>GCSE (9</w:t>
    </w:r>
    <w:r w:rsidR="00732F25">
      <w:rPr>
        <w:rFonts w:cs="Arial"/>
        <w:szCs w:val="16"/>
      </w:rPr>
      <w:t>-</w:t>
    </w:r>
    <w:r w:rsidRPr="0085242C">
      <w:rPr>
        <w:szCs w:val="16"/>
      </w:rPr>
      <w:t xml:space="preserve">1) Mathematics </w:t>
    </w:r>
    <w:r w:rsidRPr="0085242C">
      <w:rPr>
        <w:szCs w:val="16"/>
      </w:rPr>
      <w:tab/>
      <w:t>J560/0</w:t>
    </w:r>
    <w:r w:rsidR="00FF5405">
      <w:rPr>
        <w:szCs w:val="16"/>
      </w:rPr>
      <w:t>1</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307F2" w14:textId="1B5C32B2" w:rsidR="0092453C" w:rsidRPr="00644606" w:rsidRDefault="0092453C"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sidR="000F4603">
      <w:rPr>
        <w:szCs w:val="16"/>
      </w:rPr>
      <w:t>1</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8D5811" w:rsidRPr="00644606" w:rsidRDefault="008D5811"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6C8E9348" w:rsidR="008D5811" w:rsidRPr="00644606" w:rsidRDefault="008D5811" w:rsidP="001C6B00">
    <w:pPr>
      <w:pStyle w:val="Header"/>
      <w:tabs>
        <w:tab w:val="clear" w:pos="4320"/>
        <w:tab w:val="clear" w:pos="8640"/>
        <w:tab w:val="right" w:pos="14742"/>
      </w:tabs>
      <w:rPr>
        <w:szCs w:val="16"/>
      </w:rPr>
    </w:pPr>
    <w:r w:rsidRPr="0085242C">
      <w:rPr>
        <w:szCs w:val="16"/>
      </w:rPr>
      <w:t>GCSE (9</w:t>
    </w:r>
    <w:r w:rsidR="005B257D">
      <w:rPr>
        <w:rFonts w:cs="Arial"/>
        <w:szCs w:val="16"/>
      </w:rPr>
      <w:t>-</w:t>
    </w:r>
    <w:r w:rsidRPr="0085242C">
      <w:rPr>
        <w:szCs w:val="16"/>
      </w:rPr>
      <w:t>1) Mathematics</w:t>
    </w:r>
    <w:r>
      <w:rPr>
        <w:szCs w:val="16"/>
      </w:rPr>
      <w:tab/>
    </w:r>
    <w:r w:rsidRPr="0085242C">
      <w:rPr>
        <w:szCs w:val="16"/>
      </w:rPr>
      <w:t>J560/0</w:t>
    </w:r>
    <w:r w:rsidR="00FF5405">
      <w:rPr>
        <w:szCs w:val="16"/>
      </w:rPr>
      <w:t>1</w:t>
    </w:r>
    <w:r w:rsidRPr="0085242C">
      <w:rPr>
        <w:szCs w:val="16"/>
      </w:rPr>
      <w:t xml:space="preserve"> Alternative Paper</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E0E9E8" w14:textId="677A612A" w:rsidR="00786A4D" w:rsidRPr="0085242C" w:rsidRDefault="00786A4D" w:rsidP="00786A4D">
    <w:pPr>
      <w:pStyle w:val="Header"/>
      <w:tabs>
        <w:tab w:val="clear" w:pos="4320"/>
        <w:tab w:val="clear" w:pos="8640"/>
      </w:tabs>
      <w:rPr>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15:restartNumberingAfterBreak="0">
    <w:nsid w:val="20813FB5"/>
    <w:multiLevelType w:val="hybridMultilevel"/>
    <w:tmpl w:val="E9563FAA"/>
    <w:lvl w:ilvl="0" w:tplc="08090001">
      <w:start w:val="1"/>
      <w:numFmt w:val="bullet"/>
      <w:lvlText w:val=""/>
      <w:lvlJc w:val="left"/>
      <w:pPr>
        <w:ind w:left="1860" w:hanging="360"/>
      </w:pPr>
      <w:rPr>
        <w:rFonts w:ascii="Symbol" w:hAnsi="Symbol" w:hint="default"/>
      </w:rPr>
    </w:lvl>
    <w:lvl w:ilvl="1" w:tplc="08090003" w:tentative="1">
      <w:start w:val="1"/>
      <w:numFmt w:val="bullet"/>
      <w:lvlText w:val="o"/>
      <w:lvlJc w:val="left"/>
      <w:pPr>
        <w:ind w:left="2580" w:hanging="360"/>
      </w:pPr>
      <w:rPr>
        <w:rFonts w:ascii="Courier New" w:hAnsi="Courier New" w:cs="Courier New" w:hint="default"/>
      </w:rPr>
    </w:lvl>
    <w:lvl w:ilvl="2" w:tplc="08090005" w:tentative="1">
      <w:start w:val="1"/>
      <w:numFmt w:val="bullet"/>
      <w:lvlText w:val=""/>
      <w:lvlJc w:val="left"/>
      <w:pPr>
        <w:ind w:left="3300" w:hanging="360"/>
      </w:pPr>
      <w:rPr>
        <w:rFonts w:ascii="Wingdings" w:hAnsi="Wingdings" w:hint="default"/>
      </w:rPr>
    </w:lvl>
    <w:lvl w:ilvl="3" w:tplc="08090001" w:tentative="1">
      <w:start w:val="1"/>
      <w:numFmt w:val="bullet"/>
      <w:lvlText w:val=""/>
      <w:lvlJc w:val="left"/>
      <w:pPr>
        <w:ind w:left="4020" w:hanging="360"/>
      </w:pPr>
      <w:rPr>
        <w:rFonts w:ascii="Symbol" w:hAnsi="Symbol" w:hint="default"/>
      </w:rPr>
    </w:lvl>
    <w:lvl w:ilvl="4" w:tplc="08090003" w:tentative="1">
      <w:start w:val="1"/>
      <w:numFmt w:val="bullet"/>
      <w:lvlText w:val="o"/>
      <w:lvlJc w:val="left"/>
      <w:pPr>
        <w:ind w:left="4740" w:hanging="360"/>
      </w:pPr>
      <w:rPr>
        <w:rFonts w:ascii="Courier New" w:hAnsi="Courier New" w:cs="Courier New" w:hint="default"/>
      </w:rPr>
    </w:lvl>
    <w:lvl w:ilvl="5" w:tplc="08090005" w:tentative="1">
      <w:start w:val="1"/>
      <w:numFmt w:val="bullet"/>
      <w:lvlText w:val=""/>
      <w:lvlJc w:val="left"/>
      <w:pPr>
        <w:ind w:left="5460" w:hanging="360"/>
      </w:pPr>
      <w:rPr>
        <w:rFonts w:ascii="Wingdings" w:hAnsi="Wingdings" w:hint="default"/>
      </w:rPr>
    </w:lvl>
    <w:lvl w:ilvl="6" w:tplc="08090001" w:tentative="1">
      <w:start w:val="1"/>
      <w:numFmt w:val="bullet"/>
      <w:lvlText w:val=""/>
      <w:lvlJc w:val="left"/>
      <w:pPr>
        <w:ind w:left="6180" w:hanging="360"/>
      </w:pPr>
      <w:rPr>
        <w:rFonts w:ascii="Symbol" w:hAnsi="Symbol" w:hint="default"/>
      </w:rPr>
    </w:lvl>
    <w:lvl w:ilvl="7" w:tplc="08090003" w:tentative="1">
      <w:start w:val="1"/>
      <w:numFmt w:val="bullet"/>
      <w:lvlText w:val="o"/>
      <w:lvlJc w:val="left"/>
      <w:pPr>
        <w:ind w:left="6900" w:hanging="360"/>
      </w:pPr>
      <w:rPr>
        <w:rFonts w:ascii="Courier New" w:hAnsi="Courier New" w:cs="Courier New" w:hint="default"/>
      </w:rPr>
    </w:lvl>
    <w:lvl w:ilvl="8" w:tplc="08090005" w:tentative="1">
      <w:start w:val="1"/>
      <w:numFmt w:val="bullet"/>
      <w:lvlText w:val=""/>
      <w:lvlJc w:val="left"/>
      <w:pPr>
        <w:ind w:left="7620" w:hanging="360"/>
      </w:pPr>
      <w:rPr>
        <w:rFonts w:ascii="Wingdings" w:hAnsi="Wingdings" w:hint="default"/>
      </w:rPr>
    </w:lvl>
  </w:abstractNum>
  <w:abstractNum w:abstractNumId="3"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2B773B91"/>
    <w:multiLevelType w:val="hybridMultilevel"/>
    <w:tmpl w:val="D4486F84"/>
    <w:lvl w:ilvl="0" w:tplc="08090001">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459879854">
    <w:abstractNumId w:val="8"/>
  </w:num>
  <w:num w:numId="2" w16cid:durableId="342171738">
    <w:abstractNumId w:val="9"/>
  </w:num>
  <w:num w:numId="3" w16cid:durableId="857543679">
    <w:abstractNumId w:val="6"/>
  </w:num>
  <w:num w:numId="4" w16cid:durableId="2088183551">
    <w:abstractNumId w:val="11"/>
  </w:num>
  <w:num w:numId="5" w16cid:durableId="631446611">
    <w:abstractNumId w:val="0"/>
  </w:num>
  <w:num w:numId="6" w16cid:durableId="1271471744">
    <w:abstractNumId w:val="5"/>
  </w:num>
  <w:num w:numId="7" w16cid:durableId="72317525">
    <w:abstractNumId w:val="4"/>
  </w:num>
  <w:num w:numId="8" w16cid:durableId="1332374991">
    <w:abstractNumId w:val="1"/>
  </w:num>
  <w:num w:numId="9" w16cid:durableId="366028902">
    <w:abstractNumId w:val="10"/>
  </w:num>
  <w:num w:numId="10" w16cid:durableId="1793941886">
    <w:abstractNumId w:val="7"/>
  </w:num>
  <w:num w:numId="11" w16cid:durableId="258804054">
    <w:abstractNumId w:val="3"/>
  </w:num>
  <w:num w:numId="12" w16cid:durableId="1957449281">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567"/>
  <w:drawingGridHorizontalSpacing w:val="119"/>
  <w:drawingGridVerticalSpacing w:val="181"/>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3805"/>
    <w:rsid w:val="00005DD1"/>
    <w:rsid w:val="00007C31"/>
    <w:rsid w:val="00012FEE"/>
    <w:rsid w:val="000139B3"/>
    <w:rsid w:val="00013BDE"/>
    <w:rsid w:val="00017BD8"/>
    <w:rsid w:val="000223AA"/>
    <w:rsid w:val="0002524C"/>
    <w:rsid w:val="0002571A"/>
    <w:rsid w:val="0002770B"/>
    <w:rsid w:val="000335DB"/>
    <w:rsid w:val="000371FF"/>
    <w:rsid w:val="000405C9"/>
    <w:rsid w:val="00043906"/>
    <w:rsid w:val="00046CBB"/>
    <w:rsid w:val="00052D34"/>
    <w:rsid w:val="00053155"/>
    <w:rsid w:val="00057734"/>
    <w:rsid w:val="00062683"/>
    <w:rsid w:val="000630BA"/>
    <w:rsid w:val="00066425"/>
    <w:rsid w:val="00071B1F"/>
    <w:rsid w:val="00071C45"/>
    <w:rsid w:val="000744E5"/>
    <w:rsid w:val="00077279"/>
    <w:rsid w:val="000841B4"/>
    <w:rsid w:val="000844FB"/>
    <w:rsid w:val="00086D95"/>
    <w:rsid w:val="000879D2"/>
    <w:rsid w:val="00093ED0"/>
    <w:rsid w:val="00094769"/>
    <w:rsid w:val="00095E7C"/>
    <w:rsid w:val="00096DCD"/>
    <w:rsid w:val="00097056"/>
    <w:rsid w:val="00097F39"/>
    <w:rsid w:val="000A2105"/>
    <w:rsid w:val="000A3F5E"/>
    <w:rsid w:val="000B5670"/>
    <w:rsid w:val="000C2355"/>
    <w:rsid w:val="000C3F63"/>
    <w:rsid w:val="000C4C38"/>
    <w:rsid w:val="000D0A64"/>
    <w:rsid w:val="000D55C7"/>
    <w:rsid w:val="000E6659"/>
    <w:rsid w:val="000E716B"/>
    <w:rsid w:val="000F0B84"/>
    <w:rsid w:val="000F118C"/>
    <w:rsid w:val="000F25EF"/>
    <w:rsid w:val="000F3230"/>
    <w:rsid w:val="000F4603"/>
    <w:rsid w:val="000F72AD"/>
    <w:rsid w:val="000F760D"/>
    <w:rsid w:val="000F7DB7"/>
    <w:rsid w:val="0010125B"/>
    <w:rsid w:val="001023BF"/>
    <w:rsid w:val="001054F4"/>
    <w:rsid w:val="001070DD"/>
    <w:rsid w:val="00112419"/>
    <w:rsid w:val="001145D4"/>
    <w:rsid w:val="00116180"/>
    <w:rsid w:val="00126637"/>
    <w:rsid w:val="001327C0"/>
    <w:rsid w:val="001363E2"/>
    <w:rsid w:val="00136FDB"/>
    <w:rsid w:val="00141A96"/>
    <w:rsid w:val="00142758"/>
    <w:rsid w:val="00143A15"/>
    <w:rsid w:val="00143CDB"/>
    <w:rsid w:val="001442B8"/>
    <w:rsid w:val="00144616"/>
    <w:rsid w:val="00152B42"/>
    <w:rsid w:val="00153603"/>
    <w:rsid w:val="001541A7"/>
    <w:rsid w:val="00160E93"/>
    <w:rsid w:val="00161070"/>
    <w:rsid w:val="00162865"/>
    <w:rsid w:val="00162994"/>
    <w:rsid w:val="00167DDE"/>
    <w:rsid w:val="00177F43"/>
    <w:rsid w:val="001820A7"/>
    <w:rsid w:val="0018251D"/>
    <w:rsid w:val="0018395B"/>
    <w:rsid w:val="00184C7B"/>
    <w:rsid w:val="001868FB"/>
    <w:rsid w:val="00190BB0"/>
    <w:rsid w:val="0019399A"/>
    <w:rsid w:val="0019462D"/>
    <w:rsid w:val="00196D9D"/>
    <w:rsid w:val="001A1FA6"/>
    <w:rsid w:val="001A290C"/>
    <w:rsid w:val="001A37EE"/>
    <w:rsid w:val="001A3CE7"/>
    <w:rsid w:val="001A4B6D"/>
    <w:rsid w:val="001A59DE"/>
    <w:rsid w:val="001A65B0"/>
    <w:rsid w:val="001B15F3"/>
    <w:rsid w:val="001B1CA0"/>
    <w:rsid w:val="001B5C61"/>
    <w:rsid w:val="001C05AA"/>
    <w:rsid w:val="001C2143"/>
    <w:rsid w:val="001C285E"/>
    <w:rsid w:val="001C3D13"/>
    <w:rsid w:val="001C3EC2"/>
    <w:rsid w:val="001C6B00"/>
    <w:rsid w:val="001C71D4"/>
    <w:rsid w:val="001D3096"/>
    <w:rsid w:val="001D75A1"/>
    <w:rsid w:val="001E3D13"/>
    <w:rsid w:val="001E425B"/>
    <w:rsid w:val="001E4CE0"/>
    <w:rsid w:val="001E60A0"/>
    <w:rsid w:val="001E69E2"/>
    <w:rsid w:val="001F0774"/>
    <w:rsid w:val="00200A69"/>
    <w:rsid w:val="00207774"/>
    <w:rsid w:val="00212064"/>
    <w:rsid w:val="0021305D"/>
    <w:rsid w:val="002147A0"/>
    <w:rsid w:val="00215B94"/>
    <w:rsid w:val="00220472"/>
    <w:rsid w:val="002228E1"/>
    <w:rsid w:val="002258F5"/>
    <w:rsid w:val="00226228"/>
    <w:rsid w:val="002359B7"/>
    <w:rsid w:val="00235A8E"/>
    <w:rsid w:val="00244976"/>
    <w:rsid w:val="002466E6"/>
    <w:rsid w:val="00247379"/>
    <w:rsid w:val="00264EF0"/>
    <w:rsid w:val="00266EF0"/>
    <w:rsid w:val="002702D7"/>
    <w:rsid w:val="002764DC"/>
    <w:rsid w:val="002768EC"/>
    <w:rsid w:val="00276C13"/>
    <w:rsid w:val="00276FA4"/>
    <w:rsid w:val="0027715F"/>
    <w:rsid w:val="00287EA0"/>
    <w:rsid w:val="00291018"/>
    <w:rsid w:val="00291404"/>
    <w:rsid w:val="00292F1A"/>
    <w:rsid w:val="00294FC8"/>
    <w:rsid w:val="0029650F"/>
    <w:rsid w:val="002A096A"/>
    <w:rsid w:val="002B0611"/>
    <w:rsid w:val="002B200D"/>
    <w:rsid w:val="002B46AD"/>
    <w:rsid w:val="002B739F"/>
    <w:rsid w:val="002B7FF8"/>
    <w:rsid w:val="002C1C8D"/>
    <w:rsid w:val="002D22FF"/>
    <w:rsid w:val="002D30FD"/>
    <w:rsid w:val="002D32C3"/>
    <w:rsid w:val="002D3E87"/>
    <w:rsid w:val="002E0AE5"/>
    <w:rsid w:val="002E5959"/>
    <w:rsid w:val="002F046B"/>
    <w:rsid w:val="002F0C73"/>
    <w:rsid w:val="002F35FA"/>
    <w:rsid w:val="00303271"/>
    <w:rsid w:val="003045D7"/>
    <w:rsid w:val="00305DF2"/>
    <w:rsid w:val="00306C7A"/>
    <w:rsid w:val="00312057"/>
    <w:rsid w:val="00313E0B"/>
    <w:rsid w:val="00315755"/>
    <w:rsid w:val="00317AA4"/>
    <w:rsid w:val="00320A29"/>
    <w:rsid w:val="00325E27"/>
    <w:rsid w:val="00331DFC"/>
    <w:rsid w:val="00332F81"/>
    <w:rsid w:val="0034312F"/>
    <w:rsid w:val="0034378D"/>
    <w:rsid w:val="00351096"/>
    <w:rsid w:val="003535D7"/>
    <w:rsid w:val="00353DB7"/>
    <w:rsid w:val="00356B7A"/>
    <w:rsid w:val="00363852"/>
    <w:rsid w:val="00371360"/>
    <w:rsid w:val="003721D5"/>
    <w:rsid w:val="00377667"/>
    <w:rsid w:val="003820A8"/>
    <w:rsid w:val="00382378"/>
    <w:rsid w:val="00385F3E"/>
    <w:rsid w:val="003860E8"/>
    <w:rsid w:val="00387D7E"/>
    <w:rsid w:val="0039526A"/>
    <w:rsid w:val="00396318"/>
    <w:rsid w:val="003A0E6F"/>
    <w:rsid w:val="003A13EC"/>
    <w:rsid w:val="003A26FE"/>
    <w:rsid w:val="003A2CC1"/>
    <w:rsid w:val="003B00F2"/>
    <w:rsid w:val="003B0D47"/>
    <w:rsid w:val="003B1BF6"/>
    <w:rsid w:val="003B33A3"/>
    <w:rsid w:val="003B3E2A"/>
    <w:rsid w:val="003B3FBB"/>
    <w:rsid w:val="003B77D2"/>
    <w:rsid w:val="003B7880"/>
    <w:rsid w:val="003C0CC1"/>
    <w:rsid w:val="003C2D9D"/>
    <w:rsid w:val="003C4D13"/>
    <w:rsid w:val="003D00EC"/>
    <w:rsid w:val="003D0D37"/>
    <w:rsid w:val="003D5B25"/>
    <w:rsid w:val="003D5E74"/>
    <w:rsid w:val="003E2266"/>
    <w:rsid w:val="003E371B"/>
    <w:rsid w:val="003E5EC4"/>
    <w:rsid w:val="003F0174"/>
    <w:rsid w:val="003F0706"/>
    <w:rsid w:val="003F71E0"/>
    <w:rsid w:val="0040019C"/>
    <w:rsid w:val="00403A61"/>
    <w:rsid w:val="00404A27"/>
    <w:rsid w:val="00411CA4"/>
    <w:rsid w:val="00415064"/>
    <w:rsid w:val="0042459B"/>
    <w:rsid w:val="004256E9"/>
    <w:rsid w:val="00425DA4"/>
    <w:rsid w:val="004270E6"/>
    <w:rsid w:val="0042725D"/>
    <w:rsid w:val="004279C4"/>
    <w:rsid w:val="00430573"/>
    <w:rsid w:val="00431734"/>
    <w:rsid w:val="00431F59"/>
    <w:rsid w:val="00441A90"/>
    <w:rsid w:val="00443CB9"/>
    <w:rsid w:val="00444044"/>
    <w:rsid w:val="00445E8E"/>
    <w:rsid w:val="00446043"/>
    <w:rsid w:val="00455C43"/>
    <w:rsid w:val="00460478"/>
    <w:rsid w:val="0046394F"/>
    <w:rsid w:val="00477865"/>
    <w:rsid w:val="00480035"/>
    <w:rsid w:val="00481428"/>
    <w:rsid w:val="004824FA"/>
    <w:rsid w:val="004847CA"/>
    <w:rsid w:val="004851F6"/>
    <w:rsid w:val="004856DF"/>
    <w:rsid w:val="00486A89"/>
    <w:rsid w:val="004873E2"/>
    <w:rsid w:val="0048773A"/>
    <w:rsid w:val="00490C68"/>
    <w:rsid w:val="00494AF1"/>
    <w:rsid w:val="00495F84"/>
    <w:rsid w:val="00496090"/>
    <w:rsid w:val="004A47D9"/>
    <w:rsid w:val="004A7C7B"/>
    <w:rsid w:val="004B1AEF"/>
    <w:rsid w:val="004B2905"/>
    <w:rsid w:val="004B4368"/>
    <w:rsid w:val="004B62D4"/>
    <w:rsid w:val="004B69CD"/>
    <w:rsid w:val="004B6C1B"/>
    <w:rsid w:val="004C21A1"/>
    <w:rsid w:val="004C2791"/>
    <w:rsid w:val="004C3023"/>
    <w:rsid w:val="004C4ED3"/>
    <w:rsid w:val="004D59B8"/>
    <w:rsid w:val="004D7180"/>
    <w:rsid w:val="004E3454"/>
    <w:rsid w:val="004E5AAB"/>
    <w:rsid w:val="004E6358"/>
    <w:rsid w:val="004E7837"/>
    <w:rsid w:val="004F4355"/>
    <w:rsid w:val="004F48ED"/>
    <w:rsid w:val="004F5C6F"/>
    <w:rsid w:val="004F662F"/>
    <w:rsid w:val="005047BE"/>
    <w:rsid w:val="00504BB7"/>
    <w:rsid w:val="00505FE5"/>
    <w:rsid w:val="0050730D"/>
    <w:rsid w:val="00511C04"/>
    <w:rsid w:val="0051504E"/>
    <w:rsid w:val="00515FEB"/>
    <w:rsid w:val="00516D4C"/>
    <w:rsid w:val="00517EFC"/>
    <w:rsid w:val="0052076D"/>
    <w:rsid w:val="00521EDC"/>
    <w:rsid w:val="005234F5"/>
    <w:rsid w:val="00524FC9"/>
    <w:rsid w:val="00526DCA"/>
    <w:rsid w:val="00527E94"/>
    <w:rsid w:val="00534818"/>
    <w:rsid w:val="00534F15"/>
    <w:rsid w:val="00540BF8"/>
    <w:rsid w:val="00542691"/>
    <w:rsid w:val="00543E3D"/>
    <w:rsid w:val="00545D52"/>
    <w:rsid w:val="0055232E"/>
    <w:rsid w:val="0055590E"/>
    <w:rsid w:val="00556867"/>
    <w:rsid w:val="00561811"/>
    <w:rsid w:val="00563309"/>
    <w:rsid w:val="005636B4"/>
    <w:rsid w:val="00565615"/>
    <w:rsid w:val="00565FF1"/>
    <w:rsid w:val="005672E7"/>
    <w:rsid w:val="00567D14"/>
    <w:rsid w:val="00572D64"/>
    <w:rsid w:val="00573FEF"/>
    <w:rsid w:val="00574B62"/>
    <w:rsid w:val="005812AD"/>
    <w:rsid w:val="005843FB"/>
    <w:rsid w:val="00585B71"/>
    <w:rsid w:val="00590C41"/>
    <w:rsid w:val="005944BB"/>
    <w:rsid w:val="00594D21"/>
    <w:rsid w:val="0059727C"/>
    <w:rsid w:val="005A00F5"/>
    <w:rsid w:val="005A3E07"/>
    <w:rsid w:val="005A4741"/>
    <w:rsid w:val="005A66DB"/>
    <w:rsid w:val="005A7474"/>
    <w:rsid w:val="005A7D95"/>
    <w:rsid w:val="005B257D"/>
    <w:rsid w:val="005B30C5"/>
    <w:rsid w:val="005B30DF"/>
    <w:rsid w:val="005B34AF"/>
    <w:rsid w:val="005B4C38"/>
    <w:rsid w:val="005B7123"/>
    <w:rsid w:val="005C2AB9"/>
    <w:rsid w:val="005C65EF"/>
    <w:rsid w:val="005D284A"/>
    <w:rsid w:val="005D4967"/>
    <w:rsid w:val="005D5C14"/>
    <w:rsid w:val="005D6783"/>
    <w:rsid w:val="005E0D0A"/>
    <w:rsid w:val="005E3A7C"/>
    <w:rsid w:val="005E589C"/>
    <w:rsid w:val="005E591A"/>
    <w:rsid w:val="005E5996"/>
    <w:rsid w:val="005E6341"/>
    <w:rsid w:val="005E6541"/>
    <w:rsid w:val="005E791A"/>
    <w:rsid w:val="005E7B36"/>
    <w:rsid w:val="005F0307"/>
    <w:rsid w:val="005F3C0F"/>
    <w:rsid w:val="005F4679"/>
    <w:rsid w:val="005F5F6C"/>
    <w:rsid w:val="00603049"/>
    <w:rsid w:val="00604344"/>
    <w:rsid w:val="00612F13"/>
    <w:rsid w:val="00613464"/>
    <w:rsid w:val="00616A48"/>
    <w:rsid w:val="00620AEF"/>
    <w:rsid w:val="00624D99"/>
    <w:rsid w:val="00627430"/>
    <w:rsid w:val="00627BCF"/>
    <w:rsid w:val="006311DA"/>
    <w:rsid w:val="0063268D"/>
    <w:rsid w:val="006337FF"/>
    <w:rsid w:val="006348A5"/>
    <w:rsid w:val="00635EC8"/>
    <w:rsid w:val="006369C7"/>
    <w:rsid w:val="006406E5"/>
    <w:rsid w:val="00640773"/>
    <w:rsid w:val="006448AE"/>
    <w:rsid w:val="006456B7"/>
    <w:rsid w:val="00647A54"/>
    <w:rsid w:val="00651D93"/>
    <w:rsid w:val="00661E31"/>
    <w:rsid w:val="0066277B"/>
    <w:rsid w:val="00663AB1"/>
    <w:rsid w:val="00664F4F"/>
    <w:rsid w:val="0066561C"/>
    <w:rsid w:val="00665816"/>
    <w:rsid w:val="0066674C"/>
    <w:rsid w:val="00667DBC"/>
    <w:rsid w:val="0067306C"/>
    <w:rsid w:val="006776B8"/>
    <w:rsid w:val="00680586"/>
    <w:rsid w:val="0068364F"/>
    <w:rsid w:val="00690F5F"/>
    <w:rsid w:val="00694B6F"/>
    <w:rsid w:val="006A19B2"/>
    <w:rsid w:val="006A2565"/>
    <w:rsid w:val="006A508B"/>
    <w:rsid w:val="006A524D"/>
    <w:rsid w:val="006A5320"/>
    <w:rsid w:val="006A5418"/>
    <w:rsid w:val="006B10E8"/>
    <w:rsid w:val="006B1448"/>
    <w:rsid w:val="006B1A3C"/>
    <w:rsid w:val="006B1BB4"/>
    <w:rsid w:val="006B2F49"/>
    <w:rsid w:val="006B3BE2"/>
    <w:rsid w:val="006B60D3"/>
    <w:rsid w:val="006C2976"/>
    <w:rsid w:val="006C54BF"/>
    <w:rsid w:val="006C6605"/>
    <w:rsid w:val="006C68B4"/>
    <w:rsid w:val="006C7E2E"/>
    <w:rsid w:val="006D38F0"/>
    <w:rsid w:val="006E22FF"/>
    <w:rsid w:val="006F3617"/>
    <w:rsid w:val="006F3CAD"/>
    <w:rsid w:val="006F6DD2"/>
    <w:rsid w:val="006F7F14"/>
    <w:rsid w:val="006F7FA9"/>
    <w:rsid w:val="00700A1B"/>
    <w:rsid w:val="00703ADF"/>
    <w:rsid w:val="00707270"/>
    <w:rsid w:val="00710B8B"/>
    <w:rsid w:val="00711322"/>
    <w:rsid w:val="00711822"/>
    <w:rsid w:val="0071347C"/>
    <w:rsid w:val="00714032"/>
    <w:rsid w:val="007142B4"/>
    <w:rsid w:val="00720FEC"/>
    <w:rsid w:val="00722866"/>
    <w:rsid w:val="007256FC"/>
    <w:rsid w:val="0072744B"/>
    <w:rsid w:val="00730051"/>
    <w:rsid w:val="00732F25"/>
    <w:rsid w:val="00743F03"/>
    <w:rsid w:val="00746068"/>
    <w:rsid w:val="00746092"/>
    <w:rsid w:val="00750300"/>
    <w:rsid w:val="00751490"/>
    <w:rsid w:val="007520D0"/>
    <w:rsid w:val="0075524E"/>
    <w:rsid w:val="00755764"/>
    <w:rsid w:val="0075660F"/>
    <w:rsid w:val="00766DE7"/>
    <w:rsid w:val="007716BF"/>
    <w:rsid w:val="00783F6B"/>
    <w:rsid w:val="00786A4D"/>
    <w:rsid w:val="00793300"/>
    <w:rsid w:val="0079493B"/>
    <w:rsid w:val="00796B2B"/>
    <w:rsid w:val="00796DD0"/>
    <w:rsid w:val="007A2982"/>
    <w:rsid w:val="007A40A6"/>
    <w:rsid w:val="007A6847"/>
    <w:rsid w:val="007A6FAE"/>
    <w:rsid w:val="007B049F"/>
    <w:rsid w:val="007B39D9"/>
    <w:rsid w:val="007B4B0F"/>
    <w:rsid w:val="007B606A"/>
    <w:rsid w:val="007B6890"/>
    <w:rsid w:val="007B6A0B"/>
    <w:rsid w:val="007B71D3"/>
    <w:rsid w:val="007C290E"/>
    <w:rsid w:val="007C515C"/>
    <w:rsid w:val="007C653E"/>
    <w:rsid w:val="007C65EA"/>
    <w:rsid w:val="007C7E58"/>
    <w:rsid w:val="007D2474"/>
    <w:rsid w:val="007D2A51"/>
    <w:rsid w:val="007D6496"/>
    <w:rsid w:val="007D6E2A"/>
    <w:rsid w:val="007D732F"/>
    <w:rsid w:val="007D7449"/>
    <w:rsid w:val="007E0260"/>
    <w:rsid w:val="007E0E16"/>
    <w:rsid w:val="007E2C8E"/>
    <w:rsid w:val="007E2F6C"/>
    <w:rsid w:val="007E5DD4"/>
    <w:rsid w:val="007F2011"/>
    <w:rsid w:val="007F5F4F"/>
    <w:rsid w:val="00801380"/>
    <w:rsid w:val="008019C9"/>
    <w:rsid w:val="008043CC"/>
    <w:rsid w:val="008056BA"/>
    <w:rsid w:val="0080775C"/>
    <w:rsid w:val="00813238"/>
    <w:rsid w:val="00813581"/>
    <w:rsid w:val="00813864"/>
    <w:rsid w:val="00816240"/>
    <w:rsid w:val="00822D9F"/>
    <w:rsid w:val="00823C55"/>
    <w:rsid w:val="00827109"/>
    <w:rsid w:val="008300CF"/>
    <w:rsid w:val="00831E38"/>
    <w:rsid w:val="00832A06"/>
    <w:rsid w:val="00832B14"/>
    <w:rsid w:val="0083622B"/>
    <w:rsid w:val="00846A7D"/>
    <w:rsid w:val="00851012"/>
    <w:rsid w:val="00855CD1"/>
    <w:rsid w:val="008564D1"/>
    <w:rsid w:val="00856688"/>
    <w:rsid w:val="00867F8C"/>
    <w:rsid w:val="00874018"/>
    <w:rsid w:val="00874A59"/>
    <w:rsid w:val="0087522B"/>
    <w:rsid w:val="00876DE3"/>
    <w:rsid w:val="00880E49"/>
    <w:rsid w:val="008811B3"/>
    <w:rsid w:val="00883681"/>
    <w:rsid w:val="00894BCF"/>
    <w:rsid w:val="008A0D49"/>
    <w:rsid w:val="008A2036"/>
    <w:rsid w:val="008A6E2B"/>
    <w:rsid w:val="008B423C"/>
    <w:rsid w:val="008B4410"/>
    <w:rsid w:val="008C354B"/>
    <w:rsid w:val="008C4235"/>
    <w:rsid w:val="008C5ABB"/>
    <w:rsid w:val="008D18A6"/>
    <w:rsid w:val="008D2C4B"/>
    <w:rsid w:val="008D5811"/>
    <w:rsid w:val="008D6D30"/>
    <w:rsid w:val="008E0502"/>
    <w:rsid w:val="008E44F5"/>
    <w:rsid w:val="008E550B"/>
    <w:rsid w:val="008E5A2B"/>
    <w:rsid w:val="008E7456"/>
    <w:rsid w:val="008F04CE"/>
    <w:rsid w:val="008F1DC5"/>
    <w:rsid w:val="008F31FF"/>
    <w:rsid w:val="008F5DA0"/>
    <w:rsid w:val="008F6B87"/>
    <w:rsid w:val="00902563"/>
    <w:rsid w:val="00902CFA"/>
    <w:rsid w:val="00904580"/>
    <w:rsid w:val="00904D9B"/>
    <w:rsid w:val="009067E1"/>
    <w:rsid w:val="00906A5A"/>
    <w:rsid w:val="00910307"/>
    <w:rsid w:val="00910906"/>
    <w:rsid w:val="00915B0E"/>
    <w:rsid w:val="00917108"/>
    <w:rsid w:val="0092453C"/>
    <w:rsid w:val="00924DD2"/>
    <w:rsid w:val="00927F06"/>
    <w:rsid w:val="0093079B"/>
    <w:rsid w:val="00931D9C"/>
    <w:rsid w:val="00932ADC"/>
    <w:rsid w:val="00935874"/>
    <w:rsid w:val="0094252B"/>
    <w:rsid w:val="00952E18"/>
    <w:rsid w:val="009533DD"/>
    <w:rsid w:val="009540CD"/>
    <w:rsid w:val="009548AA"/>
    <w:rsid w:val="009563BD"/>
    <w:rsid w:val="00957771"/>
    <w:rsid w:val="00961E05"/>
    <w:rsid w:val="00963B10"/>
    <w:rsid w:val="00964443"/>
    <w:rsid w:val="00964D5E"/>
    <w:rsid w:val="009663F3"/>
    <w:rsid w:val="00970575"/>
    <w:rsid w:val="009809DD"/>
    <w:rsid w:val="009819D2"/>
    <w:rsid w:val="00983E2B"/>
    <w:rsid w:val="0098773C"/>
    <w:rsid w:val="00990BFA"/>
    <w:rsid w:val="00990DF8"/>
    <w:rsid w:val="009926E0"/>
    <w:rsid w:val="00993E45"/>
    <w:rsid w:val="009A1A11"/>
    <w:rsid w:val="009A3258"/>
    <w:rsid w:val="009A5C03"/>
    <w:rsid w:val="009B06A9"/>
    <w:rsid w:val="009B135C"/>
    <w:rsid w:val="009B6A75"/>
    <w:rsid w:val="009C5047"/>
    <w:rsid w:val="009C644C"/>
    <w:rsid w:val="009C7EE2"/>
    <w:rsid w:val="009D1DB6"/>
    <w:rsid w:val="009D2367"/>
    <w:rsid w:val="009D2B04"/>
    <w:rsid w:val="009E2FC9"/>
    <w:rsid w:val="009E403D"/>
    <w:rsid w:val="009E52D6"/>
    <w:rsid w:val="009E59AE"/>
    <w:rsid w:val="009E7C82"/>
    <w:rsid w:val="009F0903"/>
    <w:rsid w:val="009F2079"/>
    <w:rsid w:val="009F2754"/>
    <w:rsid w:val="009F5687"/>
    <w:rsid w:val="00A039F8"/>
    <w:rsid w:val="00A06796"/>
    <w:rsid w:val="00A123A7"/>
    <w:rsid w:val="00A123BE"/>
    <w:rsid w:val="00A172B3"/>
    <w:rsid w:val="00A20E9F"/>
    <w:rsid w:val="00A2371C"/>
    <w:rsid w:val="00A31F92"/>
    <w:rsid w:val="00A350AE"/>
    <w:rsid w:val="00A354A5"/>
    <w:rsid w:val="00A40A71"/>
    <w:rsid w:val="00A46A0C"/>
    <w:rsid w:val="00A5195F"/>
    <w:rsid w:val="00A52CAF"/>
    <w:rsid w:val="00A5515C"/>
    <w:rsid w:val="00A56E1B"/>
    <w:rsid w:val="00A60555"/>
    <w:rsid w:val="00A6233C"/>
    <w:rsid w:val="00A6462B"/>
    <w:rsid w:val="00A70C41"/>
    <w:rsid w:val="00A71F0F"/>
    <w:rsid w:val="00A76D26"/>
    <w:rsid w:val="00A8558B"/>
    <w:rsid w:val="00A91DEF"/>
    <w:rsid w:val="00A93190"/>
    <w:rsid w:val="00A93CF1"/>
    <w:rsid w:val="00A96354"/>
    <w:rsid w:val="00A97D17"/>
    <w:rsid w:val="00AA2014"/>
    <w:rsid w:val="00AA4FB5"/>
    <w:rsid w:val="00AA7A9F"/>
    <w:rsid w:val="00AB2B9C"/>
    <w:rsid w:val="00AB42DC"/>
    <w:rsid w:val="00AB59FA"/>
    <w:rsid w:val="00AC4026"/>
    <w:rsid w:val="00AD35BD"/>
    <w:rsid w:val="00AD5879"/>
    <w:rsid w:val="00AD6C93"/>
    <w:rsid w:val="00AD7454"/>
    <w:rsid w:val="00AE053D"/>
    <w:rsid w:val="00AE09D2"/>
    <w:rsid w:val="00AE1563"/>
    <w:rsid w:val="00AE2523"/>
    <w:rsid w:val="00AE5FA8"/>
    <w:rsid w:val="00AE7783"/>
    <w:rsid w:val="00AF05B2"/>
    <w:rsid w:val="00AF1531"/>
    <w:rsid w:val="00AF167C"/>
    <w:rsid w:val="00AF34BC"/>
    <w:rsid w:val="00AF6EB8"/>
    <w:rsid w:val="00B01A15"/>
    <w:rsid w:val="00B02B1C"/>
    <w:rsid w:val="00B03E6C"/>
    <w:rsid w:val="00B04F8F"/>
    <w:rsid w:val="00B0556E"/>
    <w:rsid w:val="00B06F65"/>
    <w:rsid w:val="00B119A5"/>
    <w:rsid w:val="00B11D30"/>
    <w:rsid w:val="00B1322E"/>
    <w:rsid w:val="00B1531B"/>
    <w:rsid w:val="00B177A3"/>
    <w:rsid w:val="00B211B4"/>
    <w:rsid w:val="00B21271"/>
    <w:rsid w:val="00B217C3"/>
    <w:rsid w:val="00B22E5C"/>
    <w:rsid w:val="00B2342C"/>
    <w:rsid w:val="00B244C4"/>
    <w:rsid w:val="00B26121"/>
    <w:rsid w:val="00B26CF0"/>
    <w:rsid w:val="00B36179"/>
    <w:rsid w:val="00B37684"/>
    <w:rsid w:val="00B41E74"/>
    <w:rsid w:val="00B46D04"/>
    <w:rsid w:val="00B472F3"/>
    <w:rsid w:val="00B507AF"/>
    <w:rsid w:val="00B53159"/>
    <w:rsid w:val="00B5348C"/>
    <w:rsid w:val="00B56932"/>
    <w:rsid w:val="00B5774E"/>
    <w:rsid w:val="00B57C3E"/>
    <w:rsid w:val="00B600FB"/>
    <w:rsid w:val="00B61A19"/>
    <w:rsid w:val="00B706A6"/>
    <w:rsid w:val="00B736FB"/>
    <w:rsid w:val="00B76C89"/>
    <w:rsid w:val="00B77445"/>
    <w:rsid w:val="00B82F6D"/>
    <w:rsid w:val="00B83E81"/>
    <w:rsid w:val="00B8503C"/>
    <w:rsid w:val="00B85724"/>
    <w:rsid w:val="00B9056D"/>
    <w:rsid w:val="00B9366C"/>
    <w:rsid w:val="00B94651"/>
    <w:rsid w:val="00B96253"/>
    <w:rsid w:val="00B9626D"/>
    <w:rsid w:val="00B962E6"/>
    <w:rsid w:val="00B96592"/>
    <w:rsid w:val="00BA013E"/>
    <w:rsid w:val="00BA66E7"/>
    <w:rsid w:val="00BA707A"/>
    <w:rsid w:val="00BC2C63"/>
    <w:rsid w:val="00BC3019"/>
    <w:rsid w:val="00BD1266"/>
    <w:rsid w:val="00BD57C7"/>
    <w:rsid w:val="00BE1D31"/>
    <w:rsid w:val="00BE4F2F"/>
    <w:rsid w:val="00BF015E"/>
    <w:rsid w:val="00BF2554"/>
    <w:rsid w:val="00C0002F"/>
    <w:rsid w:val="00C0192E"/>
    <w:rsid w:val="00C0681E"/>
    <w:rsid w:val="00C06831"/>
    <w:rsid w:val="00C126F4"/>
    <w:rsid w:val="00C143C9"/>
    <w:rsid w:val="00C152DA"/>
    <w:rsid w:val="00C1715D"/>
    <w:rsid w:val="00C20B5B"/>
    <w:rsid w:val="00C21133"/>
    <w:rsid w:val="00C25264"/>
    <w:rsid w:val="00C31F07"/>
    <w:rsid w:val="00C3420D"/>
    <w:rsid w:val="00C3766E"/>
    <w:rsid w:val="00C408C7"/>
    <w:rsid w:val="00C4183D"/>
    <w:rsid w:val="00C4187A"/>
    <w:rsid w:val="00C44C0A"/>
    <w:rsid w:val="00C4507D"/>
    <w:rsid w:val="00C47AC0"/>
    <w:rsid w:val="00C5088E"/>
    <w:rsid w:val="00C52966"/>
    <w:rsid w:val="00C535C4"/>
    <w:rsid w:val="00C61084"/>
    <w:rsid w:val="00C635B7"/>
    <w:rsid w:val="00C73023"/>
    <w:rsid w:val="00C740F5"/>
    <w:rsid w:val="00C77487"/>
    <w:rsid w:val="00C80E53"/>
    <w:rsid w:val="00C8176E"/>
    <w:rsid w:val="00C83033"/>
    <w:rsid w:val="00C84F87"/>
    <w:rsid w:val="00C90F0A"/>
    <w:rsid w:val="00C91B12"/>
    <w:rsid w:val="00C956B6"/>
    <w:rsid w:val="00CA05CD"/>
    <w:rsid w:val="00CA601A"/>
    <w:rsid w:val="00CB030F"/>
    <w:rsid w:val="00CB048D"/>
    <w:rsid w:val="00CC69B8"/>
    <w:rsid w:val="00CD09B0"/>
    <w:rsid w:val="00CD25F1"/>
    <w:rsid w:val="00CE4EAB"/>
    <w:rsid w:val="00CE5EA3"/>
    <w:rsid w:val="00CE6ADD"/>
    <w:rsid w:val="00D01563"/>
    <w:rsid w:val="00D06EAE"/>
    <w:rsid w:val="00D07C86"/>
    <w:rsid w:val="00D159F9"/>
    <w:rsid w:val="00D22EA0"/>
    <w:rsid w:val="00D24560"/>
    <w:rsid w:val="00D26CF5"/>
    <w:rsid w:val="00D27D2D"/>
    <w:rsid w:val="00D309D3"/>
    <w:rsid w:val="00D402DD"/>
    <w:rsid w:val="00D4064A"/>
    <w:rsid w:val="00D40D25"/>
    <w:rsid w:val="00D51838"/>
    <w:rsid w:val="00D54458"/>
    <w:rsid w:val="00D64923"/>
    <w:rsid w:val="00D650E4"/>
    <w:rsid w:val="00D70461"/>
    <w:rsid w:val="00D7113B"/>
    <w:rsid w:val="00D72012"/>
    <w:rsid w:val="00D73228"/>
    <w:rsid w:val="00D74233"/>
    <w:rsid w:val="00D7729D"/>
    <w:rsid w:val="00D81BEE"/>
    <w:rsid w:val="00D824D9"/>
    <w:rsid w:val="00D84613"/>
    <w:rsid w:val="00D86D93"/>
    <w:rsid w:val="00D907DA"/>
    <w:rsid w:val="00D95117"/>
    <w:rsid w:val="00DA00AA"/>
    <w:rsid w:val="00DA05B8"/>
    <w:rsid w:val="00DA5D17"/>
    <w:rsid w:val="00DB4108"/>
    <w:rsid w:val="00DB7F2B"/>
    <w:rsid w:val="00DC21DD"/>
    <w:rsid w:val="00DC581A"/>
    <w:rsid w:val="00DC7D82"/>
    <w:rsid w:val="00DD2933"/>
    <w:rsid w:val="00DD6C97"/>
    <w:rsid w:val="00DD74DB"/>
    <w:rsid w:val="00DE770C"/>
    <w:rsid w:val="00DF1475"/>
    <w:rsid w:val="00DF1BAB"/>
    <w:rsid w:val="00DF298D"/>
    <w:rsid w:val="00DF2BFF"/>
    <w:rsid w:val="00DF36DB"/>
    <w:rsid w:val="00DF36F7"/>
    <w:rsid w:val="00DF42A2"/>
    <w:rsid w:val="00DF6D7C"/>
    <w:rsid w:val="00E0182D"/>
    <w:rsid w:val="00E06532"/>
    <w:rsid w:val="00E069B3"/>
    <w:rsid w:val="00E12426"/>
    <w:rsid w:val="00E1324F"/>
    <w:rsid w:val="00E1411A"/>
    <w:rsid w:val="00E164FE"/>
    <w:rsid w:val="00E20E82"/>
    <w:rsid w:val="00E2128A"/>
    <w:rsid w:val="00E23DC2"/>
    <w:rsid w:val="00E24233"/>
    <w:rsid w:val="00E248A1"/>
    <w:rsid w:val="00E25B98"/>
    <w:rsid w:val="00E26040"/>
    <w:rsid w:val="00E27B02"/>
    <w:rsid w:val="00E304F1"/>
    <w:rsid w:val="00E32DA5"/>
    <w:rsid w:val="00E35088"/>
    <w:rsid w:val="00E350FE"/>
    <w:rsid w:val="00E36951"/>
    <w:rsid w:val="00E509D2"/>
    <w:rsid w:val="00E50A54"/>
    <w:rsid w:val="00E50E79"/>
    <w:rsid w:val="00E52CFC"/>
    <w:rsid w:val="00E55BAC"/>
    <w:rsid w:val="00E645CB"/>
    <w:rsid w:val="00E660AF"/>
    <w:rsid w:val="00E67413"/>
    <w:rsid w:val="00E71D10"/>
    <w:rsid w:val="00E816CA"/>
    <w:rsid w:val="00E841AE"/>
    <w:rsid w:val="00E87B18"/>
    <w:rsid w:val="00E9034E"/>
    <w:rsid w:val="00E911FD"/>
    <w:rsid w:val="00E95B83"/>
    <w:rsid w:val="00E95F16"/>
    <w:rsid w:val="00E97BE6"/>
    <w:rsid w:val="00EA23AF"/>
    <w:rsid w:val="00EA2E2D"/>
    <w:rsid w:val="00EB0895"/>
    <w:rsid w:val="00EB0D71"/>
    <w:rsid w:val="00EB225B"/>
    <w:rsid w:val="00EB5256"/>
    <w:rsid w:val="00EB5275"/>
    <w:rsid w:val="00EB5E8F"/>
    <w:rsid w:val="00EB6CE4"/>
    <w:rsid w:val="00EC0909"/>
    <w:rsid w:val="00ED4045"/>
    <w:rsid w:val="00ED61D8"/>
    <w:rsid w:val="00EE063D"/>
    <w:rsid w:val="00EE32A8"/>
    <w:rsid w:val="00EF0EC1"/>
    <w:rsid w:val="00EF3481"/>
    <w:rsid w:val="00EF7687"/>
    <w:rsid w:val="00F00701"/>
    <w:rsid w:val="00F03792"/>
    <w:rsid w:val="00F079E3"/>
    <w:rsid w:val="00F10D7B"/>
    <w:rsid w:val="00F12BB6"/>
    <w:rsid w:val="00F164B7"/>
    <w:rsid w:val="00F21B44"/>
    <w:rsid w:val="00F229CE"/>
    <w:rsid w:val="00F33DC2"/>
    <w:rsid w:val="00F35522"/>
    <w:rsid w:val="00F359B3"/>
    <w:rsid w:val="00F37F1D"/>
    <w:rsid w:val="00F47AFF"/>
    <w:rsid w:val="00F5046F"/>
    <w:rsid w:val="00F55465"/>
    <w:rsid w:val="00F56F49"/>
    <w:rsid w:val="00F57E49"/>
    <w:rsid w:val="00F66480"/>
    <w:rsid w:val="00F67406"/>
    <w:rsid w:val="00F67653"/>
    <w:rsid w:val="00F67841"/>
    <w:rsid w:val="00F75F2C"/>
    <w:rsid w:val="00F76245"/>
    <w:rsid w:val="00F828C7"/>
    <w:rsid w:val="00F84C33"/>
    <w:rsid w:val="00F85F2A"/>
    <w:rsid w:val="00F862AD"/>
    <w:rsid w:val="00F91A84"/>
    <w:rsid w:val="00F93FD9"/>
    <w:rsid w:val="00FA2294"/>
    <w:rsid w:val="00FA3118"/>
    <w:rsid w:val="00FA337E"/>
    <w:rsid w:val="00FA4117"/>
    <w:rsid w:val="00FA57CC"/>
    <w:rsid w:val="00FA753F"/>
    <w:rsid w:val="00FB3334"/>
    <w:rsid w:val="00FB466C"/>
    <w:rsid w:val="00FC37F1"/>
    <w:rsid w:val="00FC6F7C"/>
    <w:rsid w:val="00FD02FD"/>
    <w:rsid w:val="00FD2ADA"/>
    <w:rsid w:val="00FD31F2"/>
    <w:rsid w:val="00FD3A89"/>
    <w:rsid w:val="00FD4E95"/>
    <w:rsid w:val="00FD5730"/>
    <w:rsid w:val="00FD6945"/>
    <w:rsid w:val="00FD6DA8"/>
    <w:rsid w:val="00FE3A78"/>
    <w:rsid w:val="00FE5672"/>
    <w:rsid w:val="00FE6646"/>
    <w:rsid w:val="00FF40BE"/>
    <w:rsid w:val="00FF5405"/>
    <w:rsid w:val="00FF6129"/>
    <w:rsid w:val="00FF752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5F34C0A0-05B7-4187-869D-22DB50CC3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C7EE2"/>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5"/>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aGreek (Languages,MMExtra (Languages,Science &amp; Maths)1,MMBinary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paragraph" w:customStyle="1" w:styleId="Bullet16mmbulletstyles">
    <w:name w:val="Bullet 16mm (bullet styles)"/>
    <w:basedOn w:val="Normal"/>
    <w:uiPriority w:val="99"/>
    <w:rsid w:val="00C152DA"/>
    <w:pPr>
      <w:tabs>
        <w:tab w:val="left" w:pos="907"/>
        <w:tab w:val="left" w:pos="1361"/>
        <w:tab w:val="center" w:pos="4961"/>
      </w:tabs>
      <w:suppressAutoHyphens/>
      <w:autoSpaceDE w:val="0"/>
      <w:autoSpaceDN w:val="0"/>
      <w:adjustRightInd w:val="0"/>
      <w:spacing w:line="260" w:lineRule="atLeast"/>
      <w:ind w:left="1361" w:hanging="454"/>
      <w:textAlignment w:val="baseline"/>
    </w:pPr>
    <w:rPr>
      <w:rFonts w:ascii="Arial (TT)" w:hAnsi="Arial (TT)" w:cs="Arial (TT)"/>
      <w:color w:val="000000"/>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738015401">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ocr.org.uk/subjects/mathematics/" TargetMode="External"/><Relationship Id="rId18" Type="http://schemas.openxmlformats.org/officeDocument/2006/relationships/image" Target="media/image2.jpeg"/><Relationship Id="rId26" Type="http://schemas.openxmlformats.org/officeDocument/2006/relationships/image" Target="media/image8.wmf"/><Relationship Id="rId39" Type="http://schemas.openxmlformats.org/officeDocument/2006/relationships/header" Target="header5.xml"/><Relationship Id="rId21" Type="http://schemas.openxmlformats.org/officeDocument/2006/relationships/image" Target="media/image3.png"/><Relationship Id="rId34" Type="http://schemas.openxmlformats.org/officeDocument/2006/relationships/image" Target="media/image12.png"/><Relationship Id="rId42" Type="http://schemas.openxmlformats.org/officeDocument/2006/relationships/hyperlink" Target="mailto:resources.feedback@ocr.org.uk?subject=I%20like%20the%20GCSE%20(9-1)%20Practice%20Materials%20Mathematics%20J560/01Alternative%20Paper" TargetMode="External"/><Relationship Id="rId47" Type="http://schemas.openxmlformats.org/officeDocument/2006/relationships/hyperlink" Target="mailto:resources.feedback@ocr.org.uk" TargetMode="External"/><Relationship Id="rId50" Type="http://schemas.openxmlformats.org/officeDocument/2006/relationships/hyperlink" Target="https://www.ocr.org.uk/qualifications/resource-finder/" TargetMode="External"/><Relationship Id="rId55"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s://www.ocr.org.uk/subjects/mathematics/" TargetMode="External"/><Relationship Id="rId17" Type="http://schemas.openxmlformats.org/officeDocument/2006/relationships/header" Target="header3.xml"/><Relationship Id="rId25" Type="http://schemas.openxmlformats.org/officeDocument/2006/relationships/image" Target="media/image7.png"/><Relationship Id="rId33" Type="http://schemas.openxmlformats.org/officeDocument/2006/relationships/oleObject" Target="embeddings/oleObject4.bin"/><Relationship Id="rId38" Type="http://schemas.openxmlformats.org/officeDocument/2006/relationships/image" Target="media/image16.png"/><Relationship Id="rId46" Type="http://schemas.openxmlformats.org/officeDocument/2006/relationships/hyperlink" Target="https://www.ocr.org.uk/qualifications/expression-of-interest/" TargetMode="External"/><Relationship Id="rId2" Type="http://schemas.openxmlformats.org/officeDocument/2006/relationships/customXml" Target="../customXml/item2.xml"/><Relationship Id="rId16" Type="http://schemas.openxmlformats.org/officeDocument/2006/relationships/hyperlink" Target="https://teachcambridge.org" TargetMode="External"/><Relationship Id="rId20" Type="http://schemas.openxmlformats.org/officeDocument/2006/relationships/footer" Target="footer1.xml"/><Relationship Id="rId29" Type="http://schemas.openxmlformats.org/officeDocument/2006/relationships/oleObject" Target="embeddings/oleObject2.bin"/><Relationship Id="rId41" Type="http://schemas.openxmlformats.org/officeDocument/2006/relationships/image" Target="media/image17.jpeg"/><Relationship Id="rId54"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g"/><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image" Target="media/image15.png"/><Relationship Id="rId40" Type="http://schemas.openxmlformats.org/officeDocument/2006/relationships/footer" Target="footer2.xml"/><Relationship Id="rId45" Type="http://schemas.openxmlformats.org/officeDocument/2006/relationships/hyperlink" Target="mailto:resources.feedback@ocr.org.uk" TargetMode="External"/><Relationship Id="rId53" Type="http://schemas.openxmlformats.org/officeDocument/2006/relationships/hyperlink" Target="mailto:resources.feedback@ocr.org.uk" TargetMode="External"/><Relationship Id="rId5"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5.png"/><Relationship Id="rId28" Type="http://schemas.openxmlformats.org/officeDocument/2006/relationships/image" Target="media/image9.wmf"/><Relationship Id="rId36" Type="http://schemas.openxmlformats.org/officeDocument/2006/relationships/image" Target="media/image14.png"/><Relationship Id="rId49" Type="http://schemas.openxmlformats.org/officeDocument/2006/relationships/hyperlink" Target="mailto:resources.feedback@ocr.org.uk?subject=I%20dislike%20the%20GCSE%20(9-1)%20Practice%20Materials%20Mathematics%20J560/01Alternative%20Paper" TargetMode="External"/><Relationship Id="rId10" Type="http://schemas.openxmlformats.org/officeDocument/2006/relationships/endnotes" Target="endnotes.xml"/><Relationship Id="rId19" Type="http://schemas.openxmlformats.org/officeDocument/2006/relationships/header" Target="header4.xml"/><Relationship Id="rId31" Type="http://schemas.openxmlformats.org/officeDocument/2006/relationships/oleObject" Target="embeddings/oleObject3.bin"/><Relationship Id="rId44" Type="http://schemas.openxmlformats.org/officeDocument/2006/relationships/hyperlink" Target="https://www.ocr.org.uk/qualifications/resource-finder/" TargetMode="External"/><Relationship Id="rId52" Type="http://schemas.openxmlformats.org/officeDocument/2006/relationships/hyperlink" Target="https://www.ocr.org.uk/qualifications/expression-of-interest/"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 Id="rId22" Type="http://schemas.openxmlformats.org/officeDocument/2006/relationships/image" Target="media/image4.png"/><Relationship Id="rId27" Type="http://schemas.openxmlformats.org/officeDocument/2006/relationships/oleObject" Target="embeddings/oleObject1.bin"/><Relationship Id="rId30" Type="http://schemas.openxmlformats.org/officeDocument/2006/relationships/image" Target="media/image10.wmf"/><Relationship Id="rId35" Type="http://schemas.openxmlformats.org/officeDocument/2006/relationships/image" Target="media/image13.png"/><Relationship Id="rId43" Type="http://schemas.openxmlformats.org/officeDocument/2006/relationships/hyperlink" Target="mailto:resources.feedback@ocr.org.uk?subject=I%20dislike%20the%20GCSE%20(9-1)%20Practice%20Materials%20Mathematics%20J560/01Alternative%20Paper" TargetMode="External"/><Relationship Id="rId48" Type="http://schemas.openxmlformats.org/officeDocument/2006/relationships/hyperlink" Target="mailto:resources.feedback@ocr.org.uk?subject=I%20like%20the%20GCSE%20(9-1)%20Practice%20Materials%20Mathematics%20J560/01Alternative%20Paper" TargetMode="External"/><Relationship Id="rId56"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hyperlink" Target="mailto:resources.feedback@ocr.org.uk" TargetMode="Externa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0" ma:contentTypeDescription="Create a new document." ma:contentTypeScope="" ma:versionID="9cc0174d33ee194d9c221ee0800e976a">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03f91bc6d2fcb156055fd42407c97059"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1181</PowerAppID>
    <_Version xmlns="http://schemas.microsoft.com/sharepoint/v3/fields" xsi:nil="true"/>
    <Qualification xmlns="a826fb59-e30b-4629-9a45-ddaff588768b">GCSE</Qualification>
    <Component xmlns="a826fb59-e30b-4629-9a45-ddaff588768b">J560/01</Component>
    <Documenttype xmlns="a826fb59-e30b-4629-9a45-ddaff588768b">Alternative paper</Documenttype>
    <Series xmlns="a826fb59-e30b-4629-9a45-ddaff588768b">November 22</Series>
    <Prodman xmlns="a826fb59-e30b-4629-9a45-ddaff588768b">
      <UserInfo>
        <DisplayName>Emma Nightingale</DisplayName>
        <AccountId>14</AccountId>
        <AccountType/>
      </UserInfo>
    </Prodman>
  </documentManagement>
</p:properties>
</file>

<file path=customXml/itemProps1.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2.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3.xml><?xml version="1.0" encoding="utf-8"?>
<ds:datastoreItem xmlns:ds="http://schemas.openxmlformats.org/officeDocument/2006/customXml" ds:itemID="{6BFA6F10-21BB-4D1B-BC6C-971DF0E62F5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docProps/app.xml><?xml version="1.0" encoding="utf-8"?>
<Properties xmlns="http://schemas.openxmlformats.org/officeDocument/2006/extended-properties" xmlns:vt="http://schemas.openxmlformats.org/officeDocument/2006/docPropsVTypes">
  <Template>Normal.dotm</Template>
  <TotalTime>719</TotalTime>
  <Pages>27</Pages>
  <Words>1573</Words>
  <Characters>8972</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1</vt:lpstr>
    </vt:vector>
  </TitlesOfParts>
  <Company>Cambridge University Press &amp; Assessment</Company>
  <LinksUpToDate>false</LinksUpToDate>
  <CharactersWithSpaces>10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1</dc:title>
  <dc:subject>Mathematics</dc:subject>
  <dc:creator>OCR</dc:creator>
  <cp:keywords>Mathematics; Alternative papers; J560/01;</cp:keywords>
  <dc:description/>
  <cp:lastModifiedBy>Ramune Bruzinskiene</cp:lastModifiedBy>
  <cp:revision>176</cp:revision>
  <cp:lastPrinted>2023-09-04T08:32:00Z</cp:lastPrinted>
  <dcterms:created xsi:type="dcterms:W3CDTF">2023-03-02T13:55:00Z</dcterms:created>
  <dcterms:modified xsi:type="dcterms:W3CDTF">2023-10-10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WinEqns">
    <vt:bool>true</vt:bool>
  </property>
  <property fmtid="{D5CDD505-2E9C-101B-9397-08002B2CF9AE}" pid="4" name="MediaServiceImageTags">
    <vt:lpwstr/>
  </property>
  <property fmtid="{D5CDD505-2E9C-101B-9397-08002B2CF9AE}" pid="5" name="Production manager">
    <vt:lpwstr>Emma Nightingale</vt:lpwstr>
  </property>
</Properties>
</file>